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0290" w:rsidRDefault="00A66F74" w:rsidP="00A66F74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Graph each of the functions and tel</w:t>
      </w:r>
      <w:r w:rsidR="009A233F">
        <w:rPr>
          <w:rFonts w:ascii="Comic Sans MS" w:hAnsi="Comic Sans MS"/>
        </w:rPr>
        <w:t>l if it is a one-to-one</w:t>
      </w:r>
      <w:r>
        <w:rPr>
          <w:rFonts w:ascii="Comic Sans MS" w:hAnsi="Comic Sans MS"/>
        </w:rPr>
        <w:t>.</w:t>
      </w:r>
      <w:r w:rsidR="009A233F">
        <w:rPr>
          <w:rFonts w:ascii="Comic Sans MS" w:hAnsi="Comic Sans MS"/>
        </w:rPr>
        <w:t xml:space="preserve">  Answer yes or no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612A94" w:rsidTr="00612A94">
        <w:tc>
          <w:tcPr>
            <w:tcW w:w="3672" w:type="dxa"/>
          </w:tcPr>
          <w:p w:rsidR="00612A94" w:rsidRDefault="00BB7E69" w:rsidP="00454E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5</w:t>
            </w:r>
            <w:r w:rsidR="00612A94">
              <w:rPr>
                <w:rFonts w:ascii="Comic Sans MS" w:hAnsi="Comic Sans MS"/>
              </w:rPr>
              <w:t xml:space="preserve">.  </w:t>
            </w:r>
            <w:r w:rsidR="00612A94" w:rsidRPr="00A66F74">
              <w:rPr>
                <w:rFonts w:ascii="Comic Sans MS" w:hAnsi="Comic Sans MS"/>
                <w:position w:val="-10"/>
              </w:rPr>
              <w:object w:dxaOrig="21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75pt;height:21pt" o:ole="">
                  <v:imagedata r:id="rId6" o:title=""/>
                </v:shape>
                <o:OLEObject Type="Embed" ProgID="Equation.DSMT4" ShapeID="_x0000_i1025" DrawAspect="Content" ObjectID="_1445234408" r:id="rId7"/>
              </w:object>
            </w:r>
          </w:p>
          <w:p w:rsidR="00612A94" w:rsidRDefault="00612A94" w:rsidP="00454E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68A47405" wp14:editId="0803D064">
                      <wp:simplePos x="0" y="0"/>
                      <wp:positionH relativeFrom="column">
                        <wp:posOffset>1181100</wp:posOffset>
                      </wp:positionH>
                      <wp:positionV relativeFrom="paragraph">
                        <wp:posOffset>131444</wp:posOffset>
                      </wp:positionV>
                      <wp:extent cx="0" cy="2085975"/>
                      <wp:effectExtent l="95250" t="38100" r="57150" b="66675"/>
                      <wp:wrapNone/>
                      <wp:docPr id="13" name="Straight Arrow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08597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3" o:spid="_x0000_s1026" type="#_x0000_t32" style="position:absolute;margin-left:93pt;margin-top:10.35pt;width:0;height:164.2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</w:p>
          <w:p w:rsidR="00612A94" w:rsidRDefault="00612A94" w:rsidP="00454E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55E4760" wp14:editId="5CE4E672">
                      <wp:simplePos x="0" y="0"/>
                      <wp:positionH relativeFrom="column">
                        <wp:posOffset>85724</wp:posOffset>
                      </wp:positionH>
                      <wp:positionV relativeFrom="paragraph">
                        <wp:posOffset>1003300</wp:posOffset>
                      </wp:positionV>
                      <wp:extent cx="2105025" cy="0"/>
                      <wp:effectExtent l="38100" t="76200" r="28575" b="114300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05025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14" o:spid="_x0000_s1026" type="#_x0000_t32" style="position:absolute;margin-left:6.75pt;margin-top:79pt;width:165.75pt;height:0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</w:rPr>
              <w:t xml:space="preserve">     </w:t>
            </w:r>
            <w:r w:rsidRPr="00A66F74">
              <w:rPr>
                <w:rFonts w:ascii="Comic Sans MS" w:hAnsi="Comic Sans MS"/>
                <w:position w:val="-66"/>
              </w:rPr>
              <w:object w:dxaOrig="6340" w:dyaOrig="6560">
                <v:shape id="_x0000_i1026" type="#_x0000_t75" style="width:151.5pt;height:156pt" o:ole="">
                  <v:imagedata r:id="rId8" o:title=""/>
                </v:shape>
                <o:OLEObject Type="Embed" ProgID="Equation.DSMT4" ShapeID="_x0000_i1026" DrawAspect="Content" ObjectID="_1445234409" r:id="rId9"/>
              </w:object>
            </w:r>
          </w:p>
        </w:tc>
        <w:tc>
          <w:tcPr>
            <w:tcW w:w="3672" w:type="dxa"/>
          </w:tcPr>
          <w:p w:rsidR="00612A94" w:rsidRDefault="00BB7E69" w:rsidP="00454E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6</w:t>
            </w:r>
            <w:r w:rsidR="00612A94">
              <w:rPr>
                <w:rFonts w:ascii="Comic Sans MS" w:hAnsi="Comic Sans MS"/>
              </w:rPr>
              <w:t xml:space="preserve">.  </w:t>
            </w:r>
            <w:r w:rsidR="00612A94" w:rsidRPr="00A66F74">
              <w:rPr>
                <w:rFonts w:ascii="Comic Sans MS" w:hAnsi="Comic Sans MS"/>
                <w:position w:val="-16"/>
              </w:rPr>
              <w:object w:dxaOrig="2240" w:dyaOrig="499">
                <v:shape id="_x0000_i1027" type="#_x0000_t75" style="width:111.75pt;height:24.75pt" o:ole="">
                  <v:imagedata r:id="rId10" o:title=""/>
                </v:shape>
                <o:OLEObject Type="Embed" ProgID="Equation.DSMT4" ShapeID="_x0000_i1027" DrawAspect="Content" ObjectID="_1445234410" r:id="rId11"/>
              </w:object>
            </w:r>
          </w:p>
          <w:p w:rsidR="00612A94" w:rsidRPr="00612A94" w:rsidRDefault="00612A94" w:rsidP="00454E2B">
            <w:pPr>
              <w:rPr>
                <w:rFonts w:ascii="Comic Sans MS" w:hAnsi="Comic Sans MS"/>
                <w:color w:val="000000" w:themeColor="text1"/>
              </w:rPr>
            </w:pPr>
            <w:r w:rsidRPr="00612A94">
              <w:rPr>
                <w:rFonts w:ascii="Comic Sans MS" w:hAnsi="Comic Sans MS"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54698292" wp14:editId="6EC30F1A">
                      <wp:simplePos x="0" y="0"/>
                      <wp:positionH relativeFrom="column">
                        <wp:posOffset>1106805</wp:posOffset>
                      </wp:positionH>
                      <wp:positionV relativeFrom="paragraph">
                        <wp:posOffset>83185</wp:posOffset>
                      </wp:positionV>
                      <wp:extent cx="9525" cy="2085975"/>
                      <wp:effectExtent l="95250" t="38100" r="66675" b="66675"/>
                      <wp:wrapNone/>
                      <wp:docPr id="15" name="Straight Arr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208597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15" o:spid="_x0000_s1026" type="#_x0000_t32" style="position:absolute;margin-left:87.15pt;margin-top:6.55pt;width:.75pt;height:164.2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</w:p>
          <w:p w:rsidR="00612A94" w:rsidRDefault="00612A94" w:rsidP="00454E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4C274025" wp14:editId="18D4B445">
                      <wp:simplePos x="0" y="0"/>
                      <wp:positionH relativeFrom="column">
                        <wp:posOffset>106045</wp:posOffset>
                      </wp:positionH>
                      <wp:positionV relativeFrom="paragraph">
                        <wp:posOffset>972185</wp:posOffset>
                      </wp:positionV>
                      <wp:extent cx="2009775" cy="0"/>
                      <wp:effectExtent l="38100" t="76200" r="28575" b="114300"/>
                      <wp:wrapNone/>
                      <wp:docPr id="16" name="Straight Arrow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09775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16" o:spid="_x0000_s1026" type="#_x0000_t32" style="position:absolute;margin-left:8.35pt;margin-top:76.55pt;width:158.25pt;height:0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</w:rPr>
              <w:t xml:space="preserve">    </w:t>
            </w:r>
            <w:r w:rsidRPr="00A66F74">
              <w:rPr>
                <w:rFonts w:ascii="Comic Sans MS" w:hAnsi="Comic Sans MS"/>
                <w:position w:val="-66"/>
              </w:rPr>
              <w:object w:dxaOrig="6340" w:dyaOrig="6560">
                <v:shape id="_x0000_i1028" type="#_x0000_t75" style="width:147.75pt;height:152.25pt" o:ole="">
                  <v:imagedata r:id="rId8" o:title=""/>
                </v:shape>
                <o:OLEObject Type="Embed" ProgID="Equation.DSMT4" ShapeID="_x0000_i1028" DrawAspect="Content" ObjectID="_1445234411" r:id="rId12"/>
              </w:object>
            </w:r>
          </w:p>
        </w:tc>
        <w:tc>
          <w:tcPr>
            <w:tcW w:w="3672" w:type="dxa"/>
          </w:tcPr>
          <w:p w:rsidR="00612A94" w:rsidRDefault="00BB7E69" w:rsidP="00454E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7</w:t>
            </w:r>
            <w:r w:rsidR="00612A94">
              <w:rPr>
                <w:rFonts w:ascii="Comic Sans MS" w:hAnsi="Comic Sans MS"/>
              </w:rPr>
              <w:t xml:space="preserve">.  </w:t>
            </w:r>
            <w:r w:rsidR="00612A94" w:rsidRPr="00A66F74">
              <w:rPr>
                <w:rFonts w:ascii="Comic Sans MS" w:hAnsi="Comic Sans MS"/>
                <w:position w:val="-10"/>
              </w:rPr>
              <w:object w:dxaOrig="2079" w:dyaOrig="420">
                <v:shape id="_x0000_i1029" type="#_x0000_t75" style="width:104.25pt;height:21pt" o:ole="">
                  <v:imagedata r:id="rId13" o:title=""/>
                </v:shape>
                <o:OLEObject Type="Embed" ProgID="Equation.DSMT4" ShapeID="_x0000_i1029" DrawAspect="Content" ObjectID="_1445234412" r:id="rId14"/>
              </w:object>
            </w:r>
          </w:p>
          <w:p w:rsidR="00612A94" w:rsidRDefault="00612A94" w:rsidP="00454E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331472F7" wp14:editId="328B348A">
                      <wp:simplePos x="0" y="0"/>
                      <wp:positionH relativeFrom="column">
                        <wp:posOffset>1099185</wp:posOffset>
                      </wp:positionH>
                      <wp:positionV relativeFrom="paragraph">
                        <wp:posOffset>121920</wp:posOffset>
                      </wp:positionV>
                      <wp:extent cx="9526" cy="2085975"/>
                      <wp:effectExtent l="95250" t="38100" r="66675" b="66675"/>
                      <wp:wrapNone/>
                      <wp:docPr id="17" name="Straight Arrow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6" cy="208597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17" o:spid="_x0000_s1026" type="#_x0000_t32" style="position:absolute;margin-left:86.55pt;margin-top:9.6pt;width:.75pt;height:164.25pt;flip:x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</w:p>
          <w:p w:rsidR="00612A94" w:rsidRDefault="00612A94" w:rsidP="00454E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16B5E90" wp14:editId="2F177848">
                      <wp:simplePos x="0" y="0"/>
                      <wp:positionH relativeFrom="column">
                        <wp:posOffset>60960</wp:posOffset>
                      </wp:positionH>
                      <wp:positionV relativeFrom="paragraph">
                        <wp:posOffset>1012825</wp:posOffset>
                      </wp:positionV>
                      <wp:extent cx="2095500" cy="0"/>
                      <wp:effectExtent l="38100" t="76200" r="19050" b="114300"/>
                      <wp:wrapNone/>
                      <wp:docPr id="18" name="Straight Arrow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95500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18" o:spid="_x0000_s1026" type="#_x0000_t32" style="position:absolute;margin-left:4.8pt;margin-top:79.75pt;width:165pt;height:0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</w:rPr>
              <w:t xml:space="preserve">   </w:t>
            </w:r>
            <w:r w:rsidRPr="00A66F74">
              <w:rPr>
                <w:rFonts w:ascii="Comic Sans MS" w:hAnsi="Comic Sans MS"/>
                <w:position w:val="-66"/>
              </w:rPr>
              <w:object w:dxaOrig="6340" w:dyaOrig="6560">
                <v:shape id="_x0000_i1030" type="#_x0000_t75" style="width:155.25pt;height:159.75pt" o:ole="">
                  <v:imagedata r:id="rId8" o:title=""/>
                </v:shape>
                <o:OLEObject Type="Embed" ProgID="Equation.DSMT4" ShapeID="_x0000_i1030" DrawAspect="Content" ObjectID="_1445234413" r:id="rId15"/>
              </w:object>
            </w:r>
          </w:p>
          <w:p w:rsidR="00612A94" w:rsidRDefault="00612A94" w:rsidP="00454E2B">
            <w:pPr>
              <w:rPr>
                <w:rFonts w:ascii="Comic Sans MS" w:hAnsi="Comic Sans MS"/>
              </w:rPr>
            </w:pPr>
          </w:p>
          <w:p w:rsidR="00612A94" w:rsidRDefault="00612A94" w:rsidP="00454E2B">
            <w:pPr>
              <w:rPr>
                <w:rFonts w:ascii="Comic Sans MS" w:hAnsi="Comic Sans MS"/>
              </w:rPr>
            </w:pPr>
          </w:p>
        </w:tc>
      </w:tr>
      <w:tr w:rsidR="00612A94" w:rsidTr="00612A94">
        <w:tc>
          <w:tcPr>
            <w:tcW w:w="3672" w:type="dxa"/>
          </w:tcPr>
          <w:p w:rsidR="00612A94" w:rsidRDefault="00BB7E69" w:rsidP="00454E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8</w:t>
            </w:r>
            <w:r w:rsidR="00612A94">
              <w:rPr>
                <w:rFonts w:ascii="Comic Sans MS" w:hAnsi="Comic Sans MS"/>
              </w:rPr>
              <w:t xml:space="preserve">.  </w:t>
            </w:r>
            <w:r w:rsidR="00612A94" w:rsidRPr="00A66F74">
              <w:rPr>
                <w:rFonts w:ascii="Comic Sans MS" w:hAnsi="Comic Sans MS"/>
                <w:position w:val="-16"/>
              </w:rPr>
              <w:object w:dxaOrig="2860" w:dyaOrig="499">
                <v:shape id="_x0000_i1031" type="#_x0000_t75" style="width:143.25pt;height:24.75pt" o:ole="">
                  <v:imagedata r:id="rId16" o:title=""/>
                </v:shape>
                <o:OLEObject Type="Embed" ProgID="Equation.DSMT4" ShapeID="_x0000_i1031" DrawAspect="Content" ObjectID="_1445234414" r:id="rId17"/>
              </w:object>
            </w:r>
          </w:p>
          <w:p w:rsidR="00612A94" w:rsidRDefault="00612A94" w:rsidP="00454E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8A47405" wp14:editId="0803D064">
                      <wp:simplePos x="0" y="0"/>
                      <wp:positionH relativeFrom="column">
                        <wp:posOffset>1181100</wp:posOffset>
                      </wp:positionH>
                      <wp:positionV relativeFrom="paragraph">
                        <wp:posOffset>131444</wp:posOffset>
                      </wp:positionV>
                      <wp:extent cx="0" cy="2085975"/>
                      <wp:effectExtent l="95250" t="38100" r="57150" b="66675"/>
                      <wp:wrapNone/>
                      <wp:docPr id="7" name="Straight Arrow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08597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7" o:spid="_x0000_s1026" type="#_x0000_t32" style="position:absolute;margin-left:93pt;margin-top:10.35pt;width:0;height:164.2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</w:p>
          <w:p w:rsidR="00612A94" w:rsidRDefault="00612A94" w:rsidP="00454E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155E4760" wp14:editId="5CE4E672">
                      <wp:simplePos x="0" y="0"/>
                      <wp:positionH relativeFrom="column">
                        <wp:posOffset>85090</wp:posOffset>
                      </wp:positionH>
                      <wp:positionV relativeFrom="paragraph">
                        <wp:posOffset>993775</wp:posOffset>
                      </wp:positionV>
                      <wp:extent cx="2105025" cy="0"/>
                      <wp:effectExtent l="38100" t="76200" r="28575" b="114300"/>
                      <wp:wrapNone/>
                      <wp:docPr id="8" name="Straight Arrow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05025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8" o:spid="_x0000_s1026" type="#_x0000_t32" style="position:absolute;margin-left:6.7pt;margin-top:78.25pt;width:165.75pt;height:0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</w:rPr>
              <w:t xml:space="preserve">     </w:t>
            </w:r>
            <w:r w:rsidRPr="00A66F74">
              <w:rPr>
                <w:rFonts w:ascii="Comic Sans MS" w:hAnsi="Comic Sans MS"/>
                <w:position w:val="-66"/>
              </w:rPr>
              <w:object w:dxaOrig="6340" w:dyaOrig="6560">
                <v:shape id="_x0000_i1032" type="#_x0000_t75" style="width:151.5pt;height:156pt" o:ole="">
                  <v:imagedata r:id="rId8" o:title=""/>
                </v:shape>
                <o:OLEObject Type="Embed" ProgID="Equation.DSMT4" ShapeID="_x0000_i1032" DrawAspect="Content" ObjectID="_1445234415" r:id="rId18"/>
              </w:object>
            </w:r>
          </w:p>
        </w:tc>
        <w:tc>
          <w:tcPr>
            <w:tcW w:w="3672" w:type="dxa"/>
          </w:tcPr>
          <w:p w:rsidR="00612A94" w:rsidRDefault="00BB7E69" w:rsidP="00454E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9</w:t>
            </w:r>
            <w:r w:rsidR="00612A94">
              <w:rPr>
                <w:rFonts w:ascii="Comic Sans MS" w:hAnsi="Comic Sans MS"/>
              </w:rPr>
              <w:t xml:space="preserve">.  </w:t>
            </w:r>
            <w:r w:rsidR="00612A94" w:rsidRPr="00A66F74">
              <w:rPr>
                <w:rFonts w:ascii="Comic Sans MS" w:hAnsi="Comic Sans MS"/>
                <w:position w:val="-10"/>
              </w:rPr>
              <w:object w:dxaOrig="1980" w:dyaOrig="440">
                <v:shape id="_x0000_i1033" type="#_x0000_t75" style="width:99pt;height:21.75pt" o:ole="">
                  <v:imagedata r:id="rId19" o:title=""/>
                </v:shape>
                <o:OLEObject Type="Embed" ProgID="Equation.DSMT4" ShapeID="_x0000_i1033" DrawAspect="Content" ObjectID="_1445234416" r:id="rId20"/>
              </w:object>
            </w:r>
          </w:p>
          <w:p w:rsidR="00612A94" w:rsidRPr="00612A94" w:rsidRDefault="00612A94" w:rsidP="00454E2B">
            <w:pPr>
              <w:rPr>
                <w:rFonts w:ascii="Comic Sans MS" w:hAnsi="Comic Sans MS"/>
                <w:color w:val="000000" w:themeColor="text1"/>
              </w:rPr>
            </w:pPr>
            <w:r w:rsidRPr="00612A94">
              <w:rPr>
                <w:rFonts w:ascii="Comic Sans MS" w:hAnsi="Comic Sans MS"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4698292" wp14:editId="6EC30F1A">
                      <wp:simplePos x="0" y="0"/>
                      <wp:positionH relativeFrom="column">
                        <wp:posOffset>1106805</wp:posOffset>
                      </wp:positionH>
                      <wp:positionV relativeFrom="paragraph">
                        <wp:posOffset>83185</wp:posOffset>
                      </wp:positionV>
                      <wp:extent cx="9525" cy="2085975"/>
                      <wp:effectExtent l="95250" t="38100" r="66675" b="66675"/>
                      <wp:wrapNone/>
                      <wp:docPr id="9" name="Straight Arrow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208597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9" o:spid="_x0000_s1026" type="#_x0000_t32" style="position:absolute;margin-left:87.15pt;margin-top:6.55pt;width:.75pt;height:164.2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</w:p>
          <w:p w:rsidR="00612A94" w:rsidRDefault="00612A94" w:rsidP="00454E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C274025" wp14:editId="18D4B445">
                      <wp:simplePos x="0" y="0"/>
                      <wp:positionH relativeFrom="column">
                        <wp:posOffset>106045</wp:posOffset>
                      </wp:positionH>
                      <wp:positionV relativeFrom="paragraph">
                        <wp:posOffset>962660</wp:posOffset>
                      </wp:positionV>
                      <wp:extent cx="2009775" cy="0"/>
                      <wp:effectExtent l="38100" t="76200" r="28575" b="114300"/>
                      <wp:wrapNone/>
                      <wp:docPr id="10" name="Straight Arrow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09775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10" o:spid="_x0000_s1026" type="#_x0000_t32" style="position:absolute;margin-left:8.35pt;margin-top:75.8pt;width:158.25pt;height:0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</w:rPr>
              <w:t xml:space="preserve">    </w:t>
            </w:r>
            <w:r w:rsidRPr="00A66F74">
              <w:rPr>
                <w:rFonts w:ascii="Comic Sans MS" w:hAnsi="Comic Sans MS"/>
                <w:position w:val="-66"/>
              </w:rPr>
              <w:object w:dxaOrig="6340" w:dyaOrig="6560">
                <v:shape id="_x0000_i1034" type="#_x0000_t75" style="width:147.75pt;height:152.25pt" o:ole="">
                  <v:imagedata r:id="rId8" o:title=""/>
                </v:shape>
                <o:OLEObject Type="Embed" ProgID="Equation.DSMT4" ShapeID="_x0000_i1034" DrawAspect="Content" ObjectID="_1445234417" r:id="rId21"/>
              </w:object>
            </w:r>
          </w:p>
        </w:tc>
        <w:tc>
          <w:tcPr>
            <w:tcW w:w="3672" w:type="dxa"/>
          </w:tcPr>
          <w:p w:rsidR="00612A94" w:rsidRDefault="00BB7E69" w:rsidP="00454E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0</w:t>
            </w:r>
            <w:r w:rsidR="00612A94">
              <w:rPr>
                <w:rFonts w:ascii="Comic Sans MS" w:hAnsi="Comic Sans MS"/>
              </w:rPr>
              <w:t xml:space="preserve">.  </w:t>
            </w:r>
            <w:r w:rsidR="00612A94" w:rsidRPr="009A233F">
              <w:rPr>
                <w:rFonts w:ascii="Comic Sans MS" w:hAnsi="Comic Sans MS"/>
                <w:position w:val="-16"/>
              </w:rPr>
              <w:object w:dxaOrig="2120" w:dyaOrig="440">
                <v:shape id="_x0000_i1035" type="#_x0000_t75" style="width:105.75pt;height:21.75pt" o:ole="">
                  <v:imagedata r:id="rId22" o:title=""/>
                </v:shape>
                <o:OLEObject Type="Embed" ProgID="Equation.DSMT4" ShapeID="_x0000_i1035" DrawAspect="Content" ObjectID="_1445234418" r:id="rId23"/>
              </w:object>
            </w:r>
          </w:p>
          <w:p w:rsidR="00612A94" w:rsidRDefault="00612A94" w:rsidP="00454E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31472F7" wp14:editId="328B348A">
                      <wp:simplePos x="0" y="0"/>
                      <wp:positionH relativeFrom="column">
                        <wp:posOffset>1099185</wp:posOffset>
                      </wp:positionH>
                      <wp:positionV relativeFrom="paragraph">
                        <wp:posOffset>121920</wp:posOffset>
                      </wp:positionV>
                      <wp:extent cx="9526" cy="2085975"/>
                      <wp:effectExtent l="95250" t="38100" r="66675" b="66675"/>
                      <wp:wrapNone/>
                      <wp:docPr id="11" name="Straight Arrow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6" cy="208597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11" o:spid="_x0000_s1026" type="#_x0000_t32" style="position:absolute;margin-left:86.55pt;margin-top:9.6pt;width:.75pt;height:164.25pt;flip:x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</w:p>
          <w:p w:rsidR="00612A94" w:rsidRDefault="00612A94" w:rsidP="00454E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16B5E90" wp14:editId="2F177848">
                      <wp:simplePos x="0" y="0"/>
                      <wp:positionH relativeFrom="column">
                        <wp:posOffset>60960</wp:posOffset>
                      </wp:positionH>
                      <wp:positionV relativeFrom="paragraph">
                        <wp:posOffset>1003300</wp:posOffset>
                      </wp:positionV>
                      <wp:extent cx="2095500" cy="0"/>
                      <wp:effectExtent l="38100" t="76200" r="19050" b="114300"/>
                      <wp:wrapNone/>
                      <wp:docPr id="12" name="Straight Arrow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95500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12" o:spid="_x0000_s1026" type="#_x0000_t32" style="position:absolute;margin-left:4.8pt;margin-top:79pt;width:165pt;height:0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</w:rPr>
              <w:t xml:space="preserve">   </w:t>
            </w:r>
            <w:r w:rsidRPr="00A66F74">
              <w:rPr>
                <w:rFonts w:ascii="Comic Sans MS" w:hAnsi="Comic Sans MS"/>
                <w:position w:val="-66"/>
              </w:rPr>
              <w:object w:dxaOrig="6340" w:dyaOrig="6560">
                <v:shape id="_x0000_i1036" type="#_x0000_t75" style="width:155.25pt;height:159.75pt" o:ole="">
                  <v:imagedata r:id="rId8" o:title=""/>
                </v:shape>
                <o:OLEObject Type="Embed" ProgID="Equation.DSMT4" ShapeID="_x0000_i1036" DrawAspect="Content" ObjectID="_1445234419" r:id="rId24"/>
              </w:object>
            </w:r>
          </w:p>
          <w:p w:rsidR="00612A94" w:rsidRDefault="00612A94" w:rsidP="00454E2B">
            <w:pPr>
              <w:rPr>
                <w:rFonts w:ascii="Comic Sans MS" w:hAnsi="Comic Sans MS"/>
              </w:rPr>
            </w:pPr>
          </w:p>
          <w:p w:rsidR="00612A94" w:rsidRDefault="00612A94" w:rsidP="00454E2B">
            <w:pPr>
              <w:rPr>
                <w:rFonts w:ascii="Comic Sans MS" w:hAnsi="Comic Sans MS"/>
              </w:rPr>
            </w:pPr>
          </w:p>
        </w:tc>
      </w:tr>
      <w:tr w:rsidR="00A66F74" w:rsidTr="00A66F74">
        <w:tc>
          <w:tcPr>
            <w:tcW w:w="3672" w:type="dxa"/>
          </w:tcPr>
          <w:p w:rsidR="00A66F74" w:rsidRDefault="00BB7E69" w:rsidP="00A66F7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1</w:t>
            </w:r>
            <w:r w:rsidR="00A66F74">
              <w:rPr>
                <w:rFonts w:ascii="Comic Sans MS" w:hAnsi="Comic Sans MS"/>
              </w:rPr>
              <w:t xml:space="preserve">.  </w:t>
            </w:r>
            <w:r w:rsidR="00612A94" w:rsidRPr="00A66F74">
              <w:rPr>
                <w:rFonts w:ascii="Comic Sans MS" w:hAnsi="Comic Sans MS"/>
                <w:position w:val="-8"/>
              </w:rPr>
              <w:object w:dxaOrig="2560" w:dyaOrig="420">
                <v:shape id="_x0000_i1037" type="#_x0000_t75" style="width:128.25pt;height:21pt" o:ole="">
                  <v:imagedata r:id="rId25" o:title=""/>
                </v:shape>
                <o:OLEObject Type="Embed" ProgID="Equation.DSMT4" ShapeID="_x0000_i1037" DrawAspect="Content" ObjectID="_1445234420" r:id="rId26"/>
              </w:object>
            </w:r>
          </w:p>
          <w:p w:rsidR="00A66F74" w:rsidRDefault="00612A94" w:rsidP="00A66F7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327F34B" wp14:editId="6EAD5A30">
                      <wp:simplePos x="0" y="0"/>
                      <wp:positionH relativeFrom="column">
                        <wp:posOffset>1181100</wp:posOffset>
                      </wp:positionH>
                      <wp:positionV relativeFrom="paragraph">
                        <wp:posOffset>131444</wp:posOffset>
                      </wp:positionV>
                      <wp:extent cx="0" cy="2085975"/>
                      <wp:effectExtent l="95250" t="38100" r="57150" b="66675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08597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" o:spid="_x0000_s1026" type="#_x0000_t32" style="position:absolute;margin-left:93pt;margin-top:10.35pt;width:0;height:164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</w:p>
          <w:p w:rsidR="00A66F74" w:rsidRDefault="00612A94" w:rsidP="00A66F7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B69CA64" wp14:editId="748627FB">
                      <wp:simplePos x="0" y="0"/>
                      <wp:positionH relativeFrom="column">
                        <wp:posOffset>85090</wp:posOffset>
                      </wp:positionH>
                      <wp:positionV relativeFrom="paragraph">
                        <wp:posOffset>991870</wp:posOffset>
                      </wp:positionV>
                      <wp:extent cx="2105025" cy="0"/>
                      <wp:effectExtent l="38100" t="76200" r="28575" b="11430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05025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1" o:spid="_x0000_s1026" type="#_x0000_t32" style="position:absolute;margin-left:6.7pt;margin-top:78.1pt;width:165.7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  <w:r w:rsidR="00A66F74">
              <w:rPr>
                <w:rFonts w:ascii="Comic Sans MS" w:hAnsi="Comic Sans MS"/>
              </w:rPr>
              <w:t xml:space="preserve">     </w:t>
            </w:r>
            <w:r w:rsidR="009A233F" w:rsidRPr="00A66F74">
              <w:rPr>
                <w:rFonts w:ascii="Comic Sans MS" w:hAnsi="Comic Sans MS"/>
                <w:position w:val="-66"/>
              </w:rPr>
              <w:object w:dxaOrig="6340" w:dyaOrig="6560">
                <v:shape id="_x0000_i1038" type="#_x0000_t75" style="width:151.5pt;height:156pt" o:ole="">
                  <v:imagedata r:id="rId8" o:title=""/>
                </v:shape>
                <o:OLEObject Type="Embed" ProgID="Equation.DSMT4" ShapeID="_x0000_i1038" DrawAspect="Content" ObjectID="_1445234421" r:id="rId27"/>
              </w:object>
            </w:r>
          </w:p>
        </w:tc>
        <w:tc>
          <w:tcPr>
            <w:tcW w:w="3672" w:type="dxa"/>
          </w:tcPr>
          <w:p w:rsidR="00A66F74" w:rsidRDefault="00BB7E69" w:rsidP="00A66F7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2</w:t>
            </w:r>
            <w:r w:rsidR="00A66F74">
              <w:rPr>
                <w:rFonts w:ascii="Comic Sans MS" w:hAnsi="Comic Sans MS"/>
              </w:rPr>
              <w:t xml:space="preserve">.  </w:t>
            </w:r>
            <w:r w:rsidR="00612A94" w:rsidRPr="00A66F74">
              <w:rPr>
                <w:rFonts w:ascii="Comic Sans MS" w:hAnsi="Comic Sans MS"/>
                <w:position w:val="-16"/>
              </w:rPr>
              <w:object w:dxaOrig="2180" w:dyaOrig="499">
                <v:shape id="_x0000_i1039" type="#_x0000_t75" style="width:108.75pt;height:24.75pt" o:ole="">
                  <v:imagedata r:id="rId28" o:title=""/>
                </v:shape>
                <o:OLEObject Type="Embed" ProgID="Equation.DSMT4" ShapeID="_x0000_i1039" DrawAspect="Content" ObjectID="_1445234422" r:id="rId29"/>
              </w:object>
            </w:r>
          </w:p>
          <w:p w:rsidR="00A66F74" w:rsidRPr="00612A94" w:rsidRDefault="00612A94" w:rsidP="00A66F74">
            <w:pPr>
              <w:rPr>
                <w:rFonts w:ascii="Comic Sans MS" w:hAnsi="Comic Sans MS"/>
                <w:color w:val="000000" w:themeColor="text1"/>
              </w:rPr>
            </w:pPr>
            <w:bookmarkStart w:id="0" w:name="_GoBack"/>
            <w:r w:rsidRPr="00612A94">
              <w:rPr>
                <w:rFonts w:ascii="Comic Sans MS" w:hAnsi="Comic Sans MS"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9B8B73A" wp14:editId="1E5A0D68">
                      <wp:simplePos x="0" y="0"/>
                      <wp:positionH relativeFrom="column">
                        <wp:posOffset>1106805</wp:posOffset>
                      </wp:positionH>
                      <wp:positionV relativeFrom="paragraph">
                        <wp:posOffset>83185</wp:posOffset>
                      </wp:positionV>
                      <wp:extent cx="9525" cy="2085975"/>
                      <wp:effectExtent l="95250" t="38100" r="66675" b="66675"/>
                      <wp:wrapNone/>
                      <wp:docPr id="4" name="Straight Arrow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208597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4" o:spid="_x0000_s1026" type="#_x0000_t32" style="position:absolute;margin-left:87.15pt;margin-top:6.55pt;width:.75pt;height:164.2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  <w:bookmarkEnd w:id="0"/>
          </w:p>
          <w:p w:rsidR="009A233F" w:rsidRDefault="00612A94" w:rsidP="00A66F7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FC10061" wp14:editId="2A3892E2">
                      <wp:simplePos x="0" y="0"/>
                      <wp:positionH relativeFrom="column">
                        <wp:posOffset>106045</wp:posOffset>
                      </wp:positionH>
                      <wp:positionV relativeFrom="paragraph">
                        <wp:posOffset>962025</wp:posOffset>
                      </wp:positionV>
                      <wp:extent cx="2009775" cy="0"/>
                      <wp:effectExtent l="38100" t="76200" r="28575" b="114300"/>
                      <wp:wrapNone/>
                      <wp:docPr id="3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09775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3" o:spid="_x0000_s1026" type="#_x0000_t32" style="position:absolute;margin-left:8.35pt;margin-top:75.75pt;width:158.25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  <w:r w:rsidR="009A233F">
              <w:rPr>
                <w:rFonts w:ascii="Comic Sans MS" w:hAnsi="Comic Sans MS"/>
              </w:rPr>
              <w:t xml:space="preserve">    </w:t>
            </w:r>
            <w:r w:rsidR="009A233F" w:rsidRPr="00A66F74">
              <w:rPr>
                <w:rFonts w:ascii="Comic Sans MS" w:hAnsi="Comic Sans MS"/>
                <w:position w:val="-66"/>
              </w:rPr>
              <w:object w:dxaOrig="6340" w:dyaOrig="6560">
                <v:shape id="_x0000_i1040" type="#_x0000_t75" style="width:147.75pt;height:152.25pt" o:ole="">
                  <v:imagedata r:id="rId8" o:title=""/>
                </v:shape>
                <o:OLEObject Type="Embed" ProgID="Equation.DSMT4" ShapeID="_x0000_i1040" DrawAspect="Content" ObjectID="_1445234423" r:id="rId30"/>
              </w:object>
            </w:r>
          </w:p>
        </w:tc>
        <w:tc>
          <w:tcPr>
            <w:tcW w:w="3672" w:type="dxa"/>
          </w:tcPr>
          <w:p w:rsidR="00A66F74" w:rsidRDefault="00BB7E69" w:rsidP="00A66F7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3</w:t>
            </w:r>
            <w:r w:rsidR="00A66F74">
              <w:rPr>
                <w:rFonts w:ascii="Comic Sans MS" w:hAnsi="Comic Sans MS"/>
              </w:rPr>
              <w:t xml:space="preserve">.  </w:t>
            </w:r>
            <w:r w:rsidR="00612A94" w:rsidRPr="00612A94">
              <w:rPr>
                <w:rFonts w:ascii="Comic Sans MS" w:hAnsi="Comic Sans MS"/>
                <w:position w:val="-16"/>
              </w:rPr>
              <w:object w:dxaOrig="2880" w:dyaOrig="499">
                <v:shape id="_x0000_i1041" type="#_x0000_t75" style="width:144.75pt;height:24.75pt" o:ole="">
                  <v:imagedata r:id="rId31" o:title=""/>
                </v:shape>
                <o:OLEObject Type="Embed" ProgID="Equation.DSMT4" ShapeID="_x0000_i1041" DrawAspect="Content" ObjectID="_1445234424" r:id="rId32"/>
              </w:object>
            </w:r>
          </w:p>
          <w:p w:rsidR="00A66F74" w:rsidRDefault="00612A94" w:rsidP="00A66F7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767B580" wp14:editId="40AAE1B1">
                      <wp:simplePos x="0" y="0"/>
                      <wp:positionH relativeFrom="column">
                        <wp:posOffset>1099185</wp:posOffset>
                      </wp:positionH>
                      <wp:positionV relativeFrom="paragraph">
                        <wp:posOffset>121920</wp:posOffset>
                      </wp:positionV>
                      <wp:extent cx="9526" cy="2085975"/>
                      <wp:effectExtent l="95250" t="38100" r="66675" b="66675"/>
                      <wp:wrapNone/>
                      <wp:docPr id="5" name="Straight Arrow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6" cy="208597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86.55pt;margin-top:9.6pt;width:.75pt;height:164.25pt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</w:p>
          <w:p w:rsidR="00A66F74" w:rsidRDefault="00612A94" w:rsidP="00A66F7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6A1163E" wp14:editId="1CDF4BA7">
                      <wp:simplePos x="0" y="0"/>
                      <wp:positionH relativeFrom="column">
                        <wp:posOffset>60960</wp:posOffset>
                      </wp:positionH>
                      <wp:positionV relativeFrom="paragraph">
                        <wp:posOffset>1002665</wp:posOffset>
                      </wp:positionV>
                      <wp:extent cx="2095500" cy="0"/>
                      <wp:effectExtent l="38100" t="76200" r="19050" b="114300"/>
                      <wp:wrapNone/>
                      <wp:docPr id="6" name="Straight Arrow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95500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6" o:spid="_x0000_s1026" type="#_x0000_t32" style="position:absolute;margin-left:4.8pt;margin-top:78.95pt;width:165pt;height:0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" strokecolor="black [3213]" strokeweight="1.5pt">
                      <v:stroke startarrow="open" endarrow="open"/>
                    </v:shape>
                  </w:pict>
                </mc:Fallback>
              </mc:AlternateContent>
            </w:r>
            <w:r w:rsidR="009A233F">
              <w:rPr>
                <w:rFonts w:ascii="Comic Sans MS" w:hAnsi="Comic Sans MS"/>
              </w:rPr>
              <w:t xml:space="preserve">   </w:t>
            </w:r>
            <w:r w:rsidR="009A233F" w:rsidRPr="00A66F74">
              <w:rPr>
                <w:rFonts w:ascii="Comic Sans MS" w:hAnsi="Comic Sans MS"/>
                <w:position w:val="-66"/>
              </w:rPr>
              <w:object w:dxaOrig="6340" w:dyaOrig="6560">
                <v:shape id="_x0000_i1042" type="#_x0000_t75" style="width:155.25pt;height:159.75pt" o:ole="">
                  <v:imagedata r:id="rId8" o:title=""/>
                </v:shape>
                <o:OLEObject Type="Embed" ProgID="Equation.DSMT4" ShapeID="_x0000_i1042" DrawAspect="Content" ObjectID="_1445234425" r:id="rId33"/>
              </w:object>
            </w:r>
          </w:p>
          <w:p w:rsidR="00A66F74" w:rsidRDefault="00A66F74" w:rsidP="00A66F74">
            <w:pPr>
              <w:rPr>
                <w:rFonts w:ascii="Comic Sans MS" w:hAnsi="Comic Sans MS"/>
              </w:rPr>
            </w:pPr>
          </w:p>
          <w:p w:rsidR="00A66F74" w:rsidRDefault="00A66F74" w:rsidP="00A66F74">
            <w:pPr>
              <w:rPr>
                <w:rFonts w:ascii="Comic Sans MS" w:hAnsi="Comic Sans MS"/>
              </w:rPr>
            </w:pPr>
          </w:p>
        </w:tc>
      </w:tr>
    </w:tbl>
    <w:p w:rsidR="00A66F74" w:rsidRDefault="00A66F74" w:rsidP="00A66F74">
      <w:pPr>
        <w:spacing w:after="0"/>
        <w:rPr>
          <w:rFonts w:ascii="Comic Sans MS" w:hAnsi="Comic Sans MS"/>
        </w:rPr>
      </w:pPr>
    </w:p>
    <w:p w:rsidR="00BB7E69" w:rsidRPr="008E4F88" w:rsidRDefault="00BB7E69" w:rsidP="00BB7E69">
      <w:pPr>
        <w:numPr>
          <w:ilvl w:val="0"/>
          <w:numId w:val="1"/>
        </w:numPr>
        <w:spacing w:after="0" w:line="240" w:lineRule="auto"/>
        <w:rPr>
          <w:bCs/>
        </w:rPr>
      </w:pPr>
      <w:proofErr w:type="gramStart"/>
      <w:r w:rsidRPr="008E4F88">
        <w:rPr>
          <w:bCs/>
        </w:rPr>
        <w:lastRenderedPageBreak/>
        <w:t>Is  the</w:t>
      </w:r>
      <w:proofErr w:type="gramEnd"/>
      <w:r w:rsidRPr="008E4F88">
        <w:rPr>
          <w:bCs/>
        </w:rPr>
        <w:t xml:space="preserve"> function one-to-one?</w:t>
      </w:r>
    </w:p>
    <w:p w:rsidR="00BB7E69" w:rsidRPr="008E4F88" w:rsidRDefault="00BB7E69" w:rsidP="00BB7E69">
      <w:pPr>
        <w:numPr>
          <w:ilvl w:val="0"/>
          <w:numId w:val="1"/>
        </w:numPr>
        <w:spacing w:after="0" w:line="240" w:lineRule="auto"/>
        <w:rPr>
          <w:bCs/>
        </w:rPr>
      </w:pPr>
      <w:r w:rsidRPr="008E4F88">
        <w:rPr>
          <w:bCs/>
        </w:rPr>
        <w:t xml:space="preserve">If yes, state the domain.  If no, limit the domain to make f(x) a one-to-one function. </w:t>
      </w:r>
    </w:p>
    <w:p w:rsidR="00BB7E69" w:rsidRPr="008E4F88" w:rsidRDefault="00BB7E69" w:rsidP="00BB7E69">
      <w:pPr>
        <w:numPr>
          <w:ilvl w:val="0"/>
          <w:numId w:val="1"/>
        </w:numPr>
        <w:spacing w:after="0" w:line="240" w:lineRule="auto"/>
        <w:rPr>
          <w:bCs/>
        </w:rPr>
      </w:pPr>
      <w:r>
        <w:rPr>
          <w:bCs/>
        </w:rPr>
        <w:t xml:space="preserve"> Find the range of </w:t>
      </w:r>
      <w:r w:rsidRPr="00CC0AF4">
        <w:rPr>
          <w:bCs/>
          <w:position w:val="-10"/>
        </w:rPr>
        <w:object w:dxaOrig="580" w:dyaOrig="340">
          <v:shape id="_x0000_i1043" type="#_x0000_t75" style="width:29.25pt;height:17.25pt" o:ole="">
            <v:imagedata r:id="rId34" o:title=""/>
          </v:shape>
          <o:OLEObject Type="Embed" ProgID="Equation.DSMT4" ShapeID="_x0000_i1043" DrawAspect="Content" ObjectID="_1445234426" r:id="rId35"/>
        </w:object>
      </w:r>
      <w:r w:rsidRPr="008E4F88">
        <w:rPr>
          <w:bCs/>
        </w:rPr>
        <w:t xml:space="preserve">        </w:t>
      </w:r>
    </w:p>
    <w:p w:rsidR="00BB7E69" w:rsidRPr="008E4F88" w:rsidRDefault="00BB7E69" w:rsidP="00BB7E69">
      <w:pPr>
        <w:numPr>
          <w:ilvl w:val="0"/>
          <w:numId w:val="1"/>
        </w:numPr>
        <w:spacing w:after="0" w:line="240" w:lineRule="auto"/>
        <w:rPr>
          <w:bCs/>
        </w:rPr>
      </w:pPr>
      <w:r w:rsidRPr="008E4F88">
        <w:rPr>
          <w:bCs/>
        </w:rPr>
        <w:t xml:space="preserve">Find the domain of </w:t>
      </w:r>
      <w:r w:rsidRPr="008E4F88">
        <w:rPr>
          <w:bCs/>
          <w:position w:val="-10"/>
        </w:rPr>
        <w:object w:dxaOrig="740" w:dyaOrig="360">
          <v:shape id="_x0000_i1044" type="#_x0000_t75" style="width:36.75pt;height:18pt" o:ole="">
            <v:imagedata r:id="rId36" o:title=""/>
          </v:shape>
          <o:OLEObject Type="Embed" ProgID="Equation.DSMT4" ShapeID="_x0000_i1044" DrawAspect="Content" ObjectID="_1445234427" r:id="rId37"/>
        </w:object>
      </w:r>
      <w:r w:rsidRPr="008E4F88">
        <w:rPr>
          <w:bCs/>
        </w:rPr>
        <w:t xml:space="preserve"> </w:t>
      </w:r>
    </w:p>
    <w:p w:rsidR="00BB7E69" w:rsidRPr="008E4F88" w:rsidRDefault="00BB7E69" w:rsidP="00BB7E69">
      <w:pPr>
        <w:numPr>
          <w:ilvl w:val="0"/>
          <w:numId w:val="1"/>
        </w:numPr>
        <w:spacing w:after="0" w:line="240" w:lineRule="auto"/>
        <w:rPr>
          <w:bCs/>
        </w:rPr>
      </w:pPr>
      <w:r w:rsidRPr="008E4F88">
        <w:rPr>
          <w:bCs/>
        </w:rPr>
        <w:t xml:space="preserve">Find the range of  </w:t>
      </w:r>
      <w:r w:rsidRPr="008E4F88">
        <w:rPr>
          <w:bCs/>
          <w:position w:val="-10"/>
        </w:rPr>
        <w:object w:dxaOrig="740" w:dyaOrig="360">
          <v:shape id="_x0000_i1045" type="#_x0000_t75" style="width:36.75pt;height:18pt" o:ole="">
            <v:imagedata r:id="rId38" o:title=""/>
          </v:shape>
          <o:OLEObject Type="Embed" ProgID="Equation.DSMT4" ShapeID="_x0000_i1045" DrawAspect="Content" ObjectID="_1445234428" r:id="rId39"/>
        </w:object>
      </w:r>
      <w:r w:rsidRPr="008E4F88">
        <w:rPr>
          <w:bCs/>
        </w:rPr>
        <w:t xml:space="preserve"> </w:t>
      </w:r>
    </w:p>
    <w:p w:rsidR="00BB7E69" w:rsidRPr="008E4F88" w:rsidRDefault="00BB7E69" w:rsidP="00BB7E69">
      <w:pPr>
        <w:numPr>
          <w:ilvl w:val="0"/>
          <w:numId w:val="1"/>
        </w:numPr>
        <w:spacing w:after="0" w:line="240" w:lineRule="auto"/>
        <w:rPr>
          <w:bCs/>
        </w:rPr>
      </w:pPr>
      <w:r w:rsidRPr="008E4F88">
        <w:rPr>
          <w:bCs/>
        </w:rPr>
        <w:t xml:space="preserve">Graph f(x) and label it and graph </w:t>
      </w:r>
      <w:r w:rsidRPr="008E4F88">
        <w:rPr>
          <w:bCs/>
          <w:position w:val="-10"/>
        </w:rPr>
        <w:object w:dxaOrig="740" w:dyaOrig="360">
          <v:shape id="_x0000_i1046" type="#_x0000_t75" style="width:36.75pt;height:18pt" o:ole="">
            <v:imagedata r:id="rId40" o:title=""/>
          </v:shape>
          <o:OLEObject Type="Embed" ProgID="Equation.DSMT4" ShapeID="_x0000_i1046" DrawAspect="Content" ObjectID="_1445234429" r:id="rId41"/>
        </w:object>
      </w:r>
      <w:r w:rsidRPr="008E4F88">
        <w:rPr>
          <w:bCs/>
        </w:rPr>
        <w:t xml:space="preserve"> </w:t>
      </w:r>
      <w:proofErr w:type="gramStart"/>
      <w:r w:rsidRPr="008E4F88">
        <w:rPr>
          <w:bCs/>
        </w:rPr>
        <w:t>and  label</w:t>
      </w:r>
      <w:proofErr w:type="gramEnd"/>
      <w:r w:rsidRPr="008E4F88">
        <w:rPr>
          <w:bCs/>
        </w:rPr>
        <w:t xml:space="preserve"> it.</w:t>
      </w:r>
    </w:p>
    <w:p w:rsidR="00BB7E69" w:rsidRPr="008E4F88" w:rsidRDefault="00BB7E69" w:rsidP="00BB7E69">
      <w:pPr>
        <w:numPr>
          <w:ilvl w:val="0"/>
          <w:numId w:val="1"/>
        </w:numPr>
        <w:spacing w:after="0" w:line="240" w:lineRule="auto"/>
        <w:rPr>
          <w:bCs/>
        </w:rPr>
      </w:pPr>
      <w:r w:rsidRPr="008E4F88">
        <w:rPr>
          <w:bCs/>
        </w:rPr>
        <w:t xml:space="preserve">Find the equation </w:t>
      </w:r>
      <w:proofErr w:type="gramStart"/>
      <w:r w:rsidRPr="008E4F88">
        <w:rPr>
          <w:bCs/>
        </w:rPr>
        <w:t xml:space="preserve">of </w:t>
      </w:r>
      <w:proofErr w:type="gramEnd"/>
      <w:r w:rsidRPr="008E4F88">
        <w:rPr>
          <w:bCs/>
          <w:position w:val="-10"/>
        </w:rPr>
        <w:object w:dxaOrig="740" w:dyaOrig="360">
          <v:shape id="_x0000_i1047" type="#_x0000_t75" style="width:36.75pt;height:18pt" o:ole="">
            <v:imagedata r:id="rId42" o:title=""/>
          </v:shape>
          <o:OLEObject Type="Embed" ProgID="Equation.DSMT4" ShapeID="_x0000_i1047" DrawAspect="Content" ObjectID="_1445234430" r:id="rId43"/>
        </w:object>
      </w:r>
      <w:r w:rsidRPr="008E4F88">
        <w:rPr>
          <w:bCs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328"/>
        <w:gridCol w:w="5220"/>
      </w:tblGrid>
      <w:tr w:rsidR="00BB7E69" w:rsidRPr="008E4F88" w:rsidTr="00454E2B">
        <w:tc>
          <w:tcPr>
            <w:tcW w:w="5328" w:type="dxa"/>
          </w:tcPr>
          <w:p w:rsidR="00BB7E69" w:rsidRPr="002508FC" w:rsidRDefault="00BB7E69" w:rsidP="00BB7E69">
            <w:pPr>
              <w:pStyle w:val="ListParagraph"/>
              <w:numPr>
                <w:ilvl w:val="0"/>
                <w:numId w:val="4"/>
              </w:numPr>
              <w:rPr>
                <w:bCs/>
              </w:rPr>
            </w:pPr>
            <w:r>
              <w:rPr>
                <w:bCs/>
              </w:rPr>
              <w:t xml:space="preserve"> </w:t>
            </w:r>
            <w:r w:rsidRPr="00BB7E69">
              <w:rPr>
                <w:bCs/>
                <w:position w:val="-24"/>
              </w:rPr>
              <w:object w:dxaOrig="2160" w:dyaOrig="660">
                <v:shape id="_x0000_i1048" type="#_x0000_t75" style="width:108pt;height:33pt" o:ole="">
                  <v:imagedata r:id="rId44" o:title=""/>
                </v:shape>
                <o:OLEObject Type="Embed" ProgID="Equation.DSMT4" ShapeID="_x0000_i1048" DrawAspect="Content" ObjectID="_1445234431" r:id="rId45"/>
              </w:object>
            </w:r>
          </w:p>
          <w:p w:rsidR="00BB7E69" w:rsidRPr="006811C9" w:rsidRDefault="00BB7E69" w:rsidP="00454E2B">
            <w:pPr>
              <w:numPr>
                <w:ilvl w:val="0"/>
                <w:numId w:val="2"/>
              </w:numPr>
              <w:spacing w:after="120" w:line="240" w:lineRule="auto"/>
              <w:rPr>
                <w:bCs/>
              </w:rPr>
            </w:pPr>
            <w:r w:rsidRPr="008E4F88">
              <w:rPr>
                <w:bCs/>
              </w:rPr>
              <w:t>_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BB7E69" w:rsidRPr="006811C9" w:rsidRDefault="00BB7E69" w:rsidP="00454E2B">
            <w:pPr>
              <w:numPr>
                <w:ilvl w:val="0"/>
                <w:numId w:val="2"/>
              </w:numPr>
              <w:spacing w:after="120" w:line="240" w:lineRule="auto"/>
              <w:rPr>
                <w:bCs/>
              </w:rPr>
            </w:pPr>
            <w:r w:rsidRPr="008E4F88">
              <w:rPr>
                <w:bCs/>
              </w:rPr>
              <w:t>_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BB7E69" w:rsidRPr="006811C9" w:rsidRDefault="00BB7E69" w:rsidP="00454E2B">
            <w:pPr>
              <w:numPr>
                <w:ilvl w:val="0"/>
                <w:numId w:val="2"/>
              </w:numPr>
              <w:spacing w:after="120" w:line="240" w:lineRule="auto"/>
              <w:rPr>
                <w:bCs/>
              </w:rPr>
            </w:pPr>
            <w:r w:rsidRPr="008E4F88">
              <w:rPr>
                <w:bCs/>
              </w:rPr>
              <w:t>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_</w:t>
            </w:r>
          </w:p>
          <w:p w:rsidR="00BB7E69" w:rsidRPr="006811C9" w:rsidRDefault="00BB7E69" w:rsidP="00454E2B">
            <w:pPr>
              <w:numPr>
                <w:ilvl w:val="0"/>
                <w:numId w:val="2"/>
              </w:numPr>
              <w:spacing w:after="120" w:line="240" w:lineRule="auto"/>
              <w:rPr>
                <w:bCs/>
              </w:rPr>
            </w:pPr>
            <w:r w:rsidRPr="008E4F88">
              <w:rPr>
                <w:bCs/>
              </w:rPr>
              <w:t>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__</w:t>
            </w:r>
          </w:p>
          <w:p w:rsidR="00BB7E69" w:rsidRPr="008E4F88" w:rsidRDefault="00BB7E69" w:rsidP="00454E2B">
            <w:pPr>
              <w:numPr>
                <w:ilvl w:val="0"/>
                <w:numId w:val="2"/>
              </w:numPr>
              <w:spacing w:after="120" w:line="240" w:lineRule="auto"/>
              <w:rPr>
                <w:bCs/>
              </w:rPr>
            </w:pPr>
            <w:r w:rsidRPr="008E4F88">
              <w:rPr>
                <w:bCs/>
              </w:rPr>
              <w:t>___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</w:t>
            </w:r>
          </w:p>
          <w:p w:rsidR="00BB7E69" w:rsidRPr="008E4F88" w:rsidRDefault="00BB7E69" w:rsidP="00454E2B">
            <w:pPr>
              <w:rPr>
                <w:bCs/>
              </w:rPr>
            </w:pPr>
          </w:p>
          <w:p w:rsidR="00BB7E69" w:rsidRPr="008E4F88" w:rsidRDefault="00BB7E69" w:rsidP="00454E2B">
            <w:pPr>
              <w:numPr>
                <w:ilvl w:val="0"/>
                <w:numId w:val="2"/>
              </w:numPr>
              <w:spacing w:after="0" w:line="240" w:lineRule="auto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7253395D" wp14:editId="7DCC9579">
                      <wp:simplePos x="0" y="0"/>
                      <wp:positionH relativeFrom="column">
                        <wp:posOffset>1535430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59055" t="25400" r="64770" b="22225"/>
                      <wp:wrapNone/>
                      <wp:docPr id="19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9pt,9.4pt" to="120.9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" strokeweight="1.5pt">
                      <v:stroke startarrow="block" endarrow="block"/>
                    </v:line>
                  </w:pict>
                </mc:Fallback>
              </mc:AlternateContent>
            </w:r>
          </w:p>
          <w:p w:rsidR="00BB7E69" w:rsidRPr="008E4F88" w:rsidRDefault="00BB7E69" w:rsidP="00454E2B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1024413B" wp14:editId="59E72270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19685" t="58420" r="27940" b="65405"/>
                      <wp:wrapNone/>
                      <wp:docPr id="20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 w:rsidRPr="008E4F88">
              <w:rPr>
                <w:bCs/>
              </w:rPr>
              <w:t xml:space="preserve">          </w:t>
            </w:r>
            <w:r w:rsidRPr="008E4F88">
              <w:rPr>
                <w:bCs/>
                <w:position w:val="-102"/>
              </w:rPr>
              <w:object w:dxaOrig="6720" w:dyaOrig="7280">
                <v:shape id="_x0000_i1049" type="#_x0000_t75" style="width:191.25pt;height:207pt" o:ole="">
                  <v:imagedata r:id="rId46" o:title=""/>
                </v:shape>
                <o:OLEObject Type="Embed" ProgID="Equation.DSMT4" ShapeID="_x0000_i1049" DrawAspect="Content" ObjectID="_1445234432" r:id="rId47"/>
              </w:object>
            </w:r>
          </w:p>
          <w:p w:rsidR="00BB7E69" w:rsidRPr="00CC0AF4" w:rsidRDefault="00BB7E69" w:rsidP="00454E2B">
            <w:pPr>
              <w:pStyle w:val="ListParagraph"/>
              <w:numPr>
                <w:ilvl w:val="0"/>
                <w:numId w:val="2"/>
              </w:numPr>
              <w:rPr>
                <w:bCs/>
              </w:rPr>
            </w:pPr>
            <w:r>
              <w:rPr>
                <w:rFonts w:ascii="Comic Sans MS" w:hAnsi="Comic Sans MS"/>
                <w:bCs/>
              </w:rPr>
              <w:t xml:space="preserve">Show work for finding </w:t>
            </w:r>
            <w:r w:rsidRPr="00CC0AF4">
              <w:rPr>
                <w:rFonts w:ascii="Comic Sans MS" w:hAnsi="Comic Sans MS"/>
                <w:bCs/>
                <w:position w:val="-10"/>
              </w:rPr>
              <w:object w:dxaOrig="740" w:dyaOrig="380">
                <v:shape id="_x0000_i1050" type="#_x0000_t75" style="width:36.75pt;height:18.75pt" o:ole="">
                  <v:imagedata r:id="rId48" o:title=""/>
                </v:shape>
                <o:OLEObject Type="Embed" ProgID="Equation.DSMT4" ShapeID="_x0000_i1050" DrawAspect="Content" ObjectID="_1445234433" r:id="rId49"/>
              </w:object>
            </w:r>
          </w:p>
        </w:tc>
        <w:tc>
          <w:tcPr>
            <w:tcW w:w="5220" w:type="dxa"/>
          </w:tcPr>
          <w:p w:rsidR="00BB7E69" w:rsidRDefault="00BB7E69" w:rsidP="00BB7E69">
            <w:pPr>
              <w:pStyle w:val="ListParagraph"/>
              <w:numPr>
                <w:ilvl w:val="0"/>
                <w:numId w:val="4"/>
              </w:numPr>
              <w:rPr>
                <w:bCs/>
              </w:rPr>
            </w:pPr>
            <w:r w:rsidRPr="00BB7E69">
              <w:rPr>
                <w:bCs/>
                <w:position w:val="-12"/>
              </w:rPr>
              <w:object w:dxaOrig="3340" w:dyaOrig="460">
                <v:shape id="_x0000_i1051" type="#_x0000_t75" style="width:167.25pt;height:22.5pt" o:ole="">
                  <v:imagedata r:id="rId50" o:title=""/>
                </v:shape>
                <o:OLEObject Type="Embed" ProgID="Equation.DSMT4" ShapeID="_x0000_i1051" DrawAspect="Content" ObjectID="_1445234434" r:id="rId51"/>
              </w:object>
            </w:r>
          </w:p>
          <w:p w:rsidR="00BB7E69" w:rsidRPr="002508FC" w:rsidRDefault="00BB7E69" w:rsidP="00454E2B">
            <w:pPr>
              <w:pStyle w:val="ListParagraph"/>
              <w:rPr>
                <w:bCs/>
              </w:rPr>
            </w:pPr>
          </w:p>
          <w:p w:rsidR="00BB7E69" w:rsidRDefault="00BB7E69" w:rsidP="00BB7E69">
            <w:pPr>
              <w:pStyle w:val="ListParagraph"/>
              <w:numPr>
                <w:ilvl w:val="0"/>
                <w:numId w:val="3"/>
              </w:numPr>
              <w:spacing w:after="120"/>
              <w:rPr>
                <w:bCs/>
              </w:rPr>
            </w:pPr>
            <w:r>
              <w:rPr>
                <w:bCs/>
              </w:rPr>
              <w:t>___________________________________</w:t>
            </w:r>
          </w:p>
          <w:p w:rsidR="00BB7E69" w:rsidRDefault="00BB7E69" w:rsidP="00454E2B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b)   ___________________________________</w:t>
            </w:r>
          </w:p>
          <w:p w:rsidR="00BB7E69" w:rsidRDefault="00BB7E69" w:rsidP="00454E2B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c)   ___________________________________</w:t>
            </w:r>
          </w:p>
          <w:p w:rsidR="00BB7E69" w:rsidRDefault="00BB7E69" w:rsidP="00454E2B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d) ____________________________________</w:t>
            </w:r>
          </w:p>
          <w:p w:rsidR="00BB7E69" w:rsidRDefault="00BB7E69" w:rsidP="00454E2B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e) ____________________________________</w:t>
            </w:r>
          </w:p>
          <w:p w:rsidR="00BB7E69" w:rsidRPr="006811C9" w:rsidRDefault="00BB7E69" w:rsidP="00454E2B">
            <w:pPr>
              <w:spacing w:after="120"/>
              <w:ind w:left="390"/>
              <w:rPr>
                <w:bCs/>
              </w:rPr>
            </w:pPr>
          </w:p>
          <w:p w:rsidR="00BB7E69" w:rsidRPr="008E4F88" w:rsidRDefault="00BB7E69" w:rsidP="00454E2B">
            <w:pPr>
              <w:spacing w:after="0" w:line="240" w:lineRule="auto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0707A023" wp14:editId="4A9713C4">
                      <wp:simplePos x="0" y="0"/>
                      <wp:positionH relativeFrom="column">
                        <wp:posOffset>1525905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60960" t="26670" r="62865" b="20955"/>
                      <wp:wrapNone/>
                      <wp:docPr id="21" name="Lin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15pt,9.4pt" to="120.15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>
              <w:rPr>
                <w:bCs/>
              </w:rPr>
              <w:t xml:space="preserve">       f)</w:t>
            </w:r>
          </w:p>
          <w:p w:rsidR="00BB7E69" w:rsidRPr="008E4F88" w:rsidRDefault="00BB7E69" w:rsidP="00454E2B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0235B20E" wp14:editId="60FC72D0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21590" t="59690" r="26035" b="64135"/>
                      <wp:wrapNone/>
                      <wp:docPr id="22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" strokeweight="1.5pt">
                      <v:stroke startarrow="block" endarrow="block"/>
                    </v:line>
                  </w:pict>
                </mc:Fallback>
              </mc:AlternateContent>
            </w:r>
            <w:r w:rsidRPr="008E4F88">
              <w:rPr>
                <w:bCs/>
              </w:rPr>
              <w:t xml:space="preserve">          </w:t>
            </w:r>
            <w:r w:rsidRPr="008E4F88">
              <w:rPr>
                <w:bCs/>
                <w:position w:val="-102"/>
              </w:rPr>
              <w:object w:dxaOrig="6720" w:dyaOrig="7280">
                <v:shape id="_x0000_i1052" type="#_x0000_t75" style="width:191.25pt;height:207pt" o:ole="">
                  <v:imagedata r:id="rId46" o:title=""/>
                </v:shape>
                <o:OLEObject Type="Embed" ProgID="Equation.DSMT4" ShapeID="_x0000_i1052" DrawAspect="Content" ObjectID="_1445234435" r:id="rId52"/>
              </w:object>
            </w:r>
          </w:p>
          <w:p w:rsidR="00BB7E69" w:rsidRPr="008E4F88" w:rsidRDefault="00BB7E69" w:rsidP="00454E2B">
            <w:pPr>
              <w:rPr>
                <w:bCs/>
              </w:rPr>
            </w:pPr>
            <w:r w:rsidRPr="008E4F88">
              <w:rPr>
                <w:bCs/>
              </w:rPr>
              <w:t xml:space="preserve">    g)</w:t>
            </w:r>
            <w:r>
              <w:rPr>
                <w:bCs/>
              </w:rPr>
              <w:t xml:space="preserve"> </w:t>
            </w:r>
            <w:r>
              <w:rPr>
                <w:rFonts w:ascii="Comic Sans MS" w:hAnsi="Comic Sans MS"/>
                <w:bCs/>
              </w:rPr>
              <w:t xml:space="preserve">Show work for finding </w:t>
            </w:r>
            <w:r w:rsidRPr="00CC0AF4">
              <w:rPr>
                <w:rFonts w:ascii="Comic Sans MS" w:hAnsi="Comic Sans MS"/>
                <w:bCs/>
                <w:position w:val="-10"/>
              </w:rPr>
              <w:object w:dxaOrig="740" w:dyaOrig="380">
                <v:shape id="_x0000_i1053" type="#_x0000_t75" style="width:36.75pt;height:18.75pt" o:ole="">
                  <v:imagedata r:id="rId48" o:title=""/>
                </v:shape>
                <o:OLEObject Type="Embed" ProgID="Equation.DSMT4" ShapeID="_x0000_i1053" DrawAspect="Content" ObjectID="_1445234436" r:id="rId53"/>
              </w:object>
            </w:r>
          </w:p>
          <w:p w:rsidR="00BB7E69" w:rsidRDefault="00BB7E69" w:rsidP="00454E2B">
            <w:pPr>
              <w:rPr>
                <w:bCs/>
              </w:rPr>
            </w:pPr>
          </w:p>
          <w:p w:rsidR="00BB7E69" w:rsidRDefault="00BB7E69" w:rsidP="00454E2B">
            <w:pPr>
              <w:rPr>
                <w:bCs/>
              </w:rPr>
            </w:pPr>
          </w:p>
          <w:p w:rsidR="00BB7E69" w:rsidRDefault="00BB7E69" w:rsidP="00454E2B">
            <w:pPr>
              <w:rPr>
                <w:bCs/>
              </w:rPr>
            </w:pPr>
          </w:p>
          <w:p w:rsidR="00BB7E69" w:rsidRDefault="00BB7E69" w:rsidP="00454E2B">
            <w:pPr>
              <w:rPr>
                <w:bCs/>
              </w:rPr>
            </w:pPr>
          </w:p>
          <w:p w:rsidR="00BB7E69" w:rsidRPr="008E4F88" w:rsidRDefault="00BB7E69" w:rsidP="00454E2B">
            <w:pPr>
              <w:rPr>
                <w:bCs/>
              </w:rPr>
            </w:pPr>
          </w:p>
        </w:tc>
      </w:tr>
    </w:tbl>
    <w:p w:rsidR="00BB7E69" w:rsidRDefault="00BB7E69" w:rsidP="00BB7E69"/>
    <w:p w:rsidR="00BB7E69" w:rsidRDefault="00BB7E69" w:rsidP="00BB7E69"/>
    <w:p w:rsidR="00BB7E69" w:rsidRPr="00BB7E69" w:rsidRDefault="00BB7E69" w:rsidP="00BB7E69">
      <w:r>
        <w:rPr>
          <w:u w:val="single"/>
        </w:rPr>
        <w:lastRenderedPageBreak/>
        <w:t>PRECAL TOPICS REVIEW PACKET #4</w:t>
      </w:r>
      <w:r>
        <w:tab/>
      </w:r>
      <w:r>
        <w:tab/>
      </w:r>
      <w:r>
        <w:tab/>
      </w:r>
      <w:r>
        <w:tab/>
      </w:r>
    </w:p>
    <w:p w:rsidR="00BB7E69" w:rsidRDefault="00BB7E69" w:rsidP="00BB7E69">
      <w:pPr>
        <w:spacing w:after="0"/>
        <w:rPr>
          <w:bCs/>
        </w:rPr>
      </w:pPr>
      <w:r>
        <w:rPr>
          <w:rFonts w:ascii="Comic Sans MS" w:hAnsi="Comic Sans MS"/>
        </w:rPr>
        <w:t xml:space="preserve">       </w:t>
      </w:r>
      <w:proofErr w:type="gramStart"/>
      <w:r>
        <w:rPr>
          <w:rFonts w:ascii="Comic Sans MS" w:hAnsi="Comic Sans MS"/>
        </w:rPr>
        <w:t>a)</w:t>
      </w:r>
      <w:r>
        <w:rPr>
          <w:bCs/>
        </w:rPr>
        <w:t>Is</w:t>
      </w:r>
      <w:proofErr w:type="gramEnd"/>
      <w:r>
        <w:rPr>
          <w:bCs/>
        </w:rPr>
        <w:t xml:space="preserve">  the function one-to-one?</w:t>
      </w:r>
    </w:p>
    <w:p w:rsidR="00BB7E69" w:rsidRPr="008E4F88" w:rsidRDefault="00BB7E69" w:rsidP="00BB7E69">
      <w:pPr>
        <w:spacing w:after="0"/>
        <w:ind w:firstLine="360"/>
        <w:rPr>
          <w:bCs/>
        </w:rPr>
      </w:pPr>
      <w:r>
        <w:rPr>
          <w:bCs/>
        </w:rPr>
        <w:t xml:space="preserve">   b) </w:t>
      </w:r>
      <w:r w:rsidRPr="008E4F88">
        <w:rPr>
          <w:bCs/>
        </w:rPr>
        <w:t xml:space="preserve">If yes, state the domain.  If no, limit the domain to make f(x) a one-to-one function. </w:t>
      </w:r>
    </w:p>
    <w:p w:rsidR="00BB7E69" w:rsidRPr="008E4F88" w:rsidRDefault="00BB7E69" w:rsidP="00BB7E69">
      <w:pPr>
        <w:spacing w:after="0" w:line="240" w:lineRule="auto"/>
        <w:rPr>
          <w:bCs/>
        </w:rPr>
      </w:pPr>
      <w:r>
        <w:rPr>
          <w:bCs/>
        </w:rPr>
        <w:t xml:space="preserve">          c) Find the range of </w:t>
      </w:r>
      <w:r w:rsidRPr="00CC0AF4">
        <w:rPr>
          <w:bCs/>
          <w:position w:val="-10"/>
        </w:rPr>
        <w:object w:dxaOrig="580" w:dyaOrig="340">
          <v:shape id="_x0000_i1054" type="#_x0000_t75" style="width:29.25pt;height:17.25pt" o:ole="">
            <v:imagedata r:id="rId34" o:title=""/>
          </v:shape>
          <o:OLEObject Type="Embed" ProgID="Equation.DSMT4" ShapeID="_x0000_i1054" DrawAspect="Content" ObjectID="_1445234437" r:id="rId54"/>
        </w:object>
      </w:r>
      <w:r w:rsidRPr="008E4F88">
        <w:rPr>
          <w:bCs/>
        </w:rPr>
        <w:t xml:space="preserve">        </w:t>
      </w:r>
    </w:p>
    <w:p w:rsidR="00BB7E69" w:rsidRPr="008E4F88" w:rsidRDefault="00BB7E69" w:rsidP="00BB7E69">
      <w:pPr>
        <w:spacing w:after="0" w:line="240" w:lineRule="auto"/>
        <w:rPr>
          <w:bCs/>
        </w:rPr>
      </w:pPr>
      <w:r>
        <w:rPr>
          <w:bCs/>
        </w:rPr>
        <w:t xml:space="preserve">           </w:t>
      </w:r>
      <w:proofErr w:type="gramStart"/>
      <w:r>
        <w:rPr>
          <w:bCs/>
        </w:rPr>
        <w:t>d)</w:t>
      </w:r>
      <w:r w:rsidRPr="008E4F88">
        <w:rPr>
          <w:bCs/>
        </w:rPr>
        <w:t>Find</w:t>
      </w:r>
      <w:proofErr w:type="gramEnd"/>
      <w:r w:rsidRPr="008E4F88">
        <w:rPr>
          <w:bCs/>
        </w:rPr>
        <w:t xml:space="preserve"> the domain of </w:t>
      </w:r>
      <w:r w:rsidRPr="008E4F88">
        <w:rPr>
          <w:bCs/>
          <w:position w:val="-10"/>
        </w:rPr>
        <w:object w:dxaOrig="740" w:dyaOrig="360">
          <v:shape id="_x0000_i1055" type="#_x0000_t75" style="width:36.75pt;height:18pt" o:ole="">
            <v:imagedata r:id="rId36" o:title=""/>
          </v:shape>
          <o:OLEObject Type="Embed" ProgID="Equation.DSMT4" ShapeID="_x0000_i1055" DrawAspect="Content" ObjectID="_1445234438" r:id="rId55"/>
        </w:object>
      </w:r>
      <w:r w:rsidRPr="008E4F88">
        <w:rPr>
          <w:bCs/>
        </w:rPr>
        <w:t xml:space="preserve"> </w:t>
      </w:r>
    </w:p>
    <w:p w:rsidR="00BB7E69" w:rsidRPr="008E4F88" w:rsidRDefault="00BB7E69" w:rsidP="00BB7E69">
      <w:pPr>
        <w:spacing w:after="0" w:line="240" w:lineRule="auto"/>
        <w:rPr>
          <w:bCs/>
        </w:rPr>
      </w:pPr>
      <w:r>
        <w:rPr>
          <w:bCs/>
        </w:rPr>
        <w:t xml:space="preserve">           </w:t>
      </w:r>
      <w:proofErr w:type="gramStart"/>
      <w:r>
        <w:rPr>
          <w:bCs/>
        </w:rPr>
        <w:t>e)</w:t>
      </w:r>
      <w:r w:rsidRPr="008E4F88">
        <w:rPr>
          <w:bCs/>
        </w:rPr>
        <w:t>Find</w:t>
      </w:r>
      <w:proofErr w:type="gramEnd"/>
      <w:r w:rsidRPr="008E4F88">
        <w:rPr>
          <w:bCs/>
        </w:rPr>
        <w:t xml:space="preserve"> the range of  </w:t>
      </w:r>
      <w:r w:rsidRPr="008E4F88">
        <w:rPr>
          <w:bCs/>
          <w:position w:val="-10"/>
        </w:rPr>
        <w:object w:dxaOrig="740" w:dyaOrig="360">
          <v:shape id="_x0000_i1056" type="#_x0000_t75" style="width:36.75pt;height:18pt" o:ole="">
            <v:imagedata r:id="rId38" o:title=""/>
          </v:shape>
          <o:OLEObject Type="Embed" ProgID="Equation.DSMT4" ShapeID="_x0000_i1056" DrawAspect="Content" ObjectID="_1445234439" r:id="rId56"/>
        </w:object>
      </w:r>
      <w:r w:rsidRPr="008E4F88">
        <w:rPr>
          <w:bCs/>
        </w:rPr>
        <w:t xml:space="preserve"> </w:t>
      </w:r>
    </w:p>
    <w:p w:rsidR="00BB7E69" w:rsidRPr="002508FC" w:rsidRDefault="00BB7E69" w:rsidP="00BB7E69">
      <w:pPr>
        <w:pStyle w:val="ListParagraph"/>
        <w:numPr>
          <w:ilvl w:val="0"/>
          <w:numId w:val="5"/>
        </w:numPr>
        <w:spacing w:after="0" w:line="240" w:lineRule="auto"/>
        <w:rPr>
          <w:bCs/>
        </w:rPr>
      </w:pPr>
      <w:r w:rsidRPr="002508FC">
        <w:rPr>
          <w:bCs/>
        </w:rPr>
        <w:t xml:space="preserve">Graph f(x) and label it and graph </w:t>
      </w:r>
      <w:r w:rsidRPr="008E4F88">
        <w:rPr>
          <w:position w:val="-10"/>
        </w:rPr>
        <w:object w:dxaOrig="740" w:dyaOrig="360">
          <v:shape id="_x0000_i1057" type="#_x0000_t75" style="width:36.75pt;height:18pt" o:ole="">
            <v:imagedata r:id="rId40" o:title=""/>
          </v:shape>
          <o:OLEObject Type="Embed" ProgID="Equation.DSMT4" ShapeID="_x0000_i1057" DrawAspect="Content" ObjectID="_1445234440" r:id="rId57"/>
        </w:object>
      </w:r>
      <w:r w:rsidRPr="002508FC">
        <w:rPr>
          <w:bCs/>
        </w:rPr>
        <w:t xml:space="preserve"> </w:t>
      </w:r>
      <w:proofErr w:type="gramStart"/>
      <w:r w:rsidRPr="002508FC">
        <w:rPr>
          <w:bCs/>
        </w:rPr>
        <w:t>and  label</w:t>
      </w:r>
      <w:proofErr w:type="gramEnd"/>
      <w:r w:rsidRPr="002508FC">
        <w:rPr>
          <w:bCs/>
        </w:rPr>
        <w:t xml:space="preserve"> it.</w:t>
      </w:r>
    </w:p>
    <w:p w:rsidR="00BB7E69" w:rsidRPr="008E4F88" w:rsidRDefault="00BB7E69" w:rsidP="00BB7E69">
      <w:pPr>
        <w:spacing w:after="0" w:line="240" w:lineRule="auto"/>
        <w:rPr>
          <w:bCs/>
        </w:rPr>
      </w:pPr>
      <w:r>
        <w:rPr>
          <w:bCs/>
        </w:rPr>
        <w:t xml:space="preserve">             g) </w:t>
      </w:r>
      <w:r w:rsidRPr="008E4F88">
        <w:rPr>
          <w:bCs/>
        </w:rPr>
        <w:t xml:space="preserve">Find the equation </w:t>
      </w:r>
      <w:proofErr w:type="gramStart"/>
      <w:r w:rsidRPr="008E4F88">
        <w:rPr>
          <w:bCs/>
        </w:rPr>
        <w:t xml:space="preserve">of </w:t>
      </w:r>
      <w:proofErr w:type="gramEnd"/>
      <w:r w:rsidRPr="008E4F88">
        <w:rPr>
          <w:bCs/>
          <w:position w:val="-10"/>
        </w:rPr>
        <w:object w:dxaOrig="740" w:dyaOrig="360">
          <v:shape id="_x0000_i1058" type="#_x0000_t75" style="width:36.75pt;height:18pt" o:ole="">
            <v:imagedata r:id="rId42" o:title=""/>
          </v:shape>
          <o:OLEObject Type="Embed" ProgID="Equation.DSMT4" ShapeID="_x0000_i1058" DrawAspect="Content" ObjectID="_1445234441" r:id="rId58"/>
        </w:object>
      </w:r>
      <w:r w:rsidRPr="008E4F88">
        <w:rPr>
          <w:bCs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328"/>
        <w:gridCol w:w="5220"/>
      </w:tblGrid>
      <w:tr w:rsidR="00BB7E69" w:rsidRPr="008E4F88" w:rsidTr="00454E2B">
        <w:tc>
          <w:tcPr>
            <w:tcW w:w="5328" w:type="dxa"/>
          </w:tcPr>
          <w:p w:rsidR="00BB7E69" w:rsidRPr="002508FC" w:rsidRDefault="00BB7E69" w:rsidP="00BB7E69">
            <w:pPr>
              <w:pStyle w:val="ListParagraph"/>
              <w:numPr>
                <w:ilvl w:val="0"/>
                <w:numId w:val="4"/>
              </w:numPr>
              <w:rPr>
                <w:bCs/>
              </w:rPr>
            </w:pPr>
            <w:r>
              <w:rPr>
                <w:bCs/>
              </w:rPr>
              <w:t xml:space="preserve"> </w:t>
            </w:r>
            <w:r w:rsidRPr="00BB7E69">
              <w:rPr>
                <w:bCs/>
                <w:position w:val="-16"/>
              </w:rPr>
              <w:object w:dxaOrig="2240" w:dyaOrig="499">
                <v:shape id="_x0000_i1059" type="#_x0000_t75" style="width:111.75pt;height:24.75pt" o:ole="">
                  <v:imagedata r:id="rId59" o:title=""/>
                </v:shape>
                <o:OLEObject Type="Embed" ProgID="Equation.DSMT4" ShapeID="_x0000_i1059" DrawAspect="Content" ObjectID="_1445234442" r:id="rId60"/>
              </w:object>
            </w:r>
          </w:p>
          <w:p w:rsidR="00BB7E69" w:rsidRPr="006811C9" w:rsidRDefault="00BB7E69" w:rsidP="00454E2B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a)</w:t>
            </w:r>
            <w:r w:rsidRPr="008E4F88">
              <w:rPr>
                <w:bCs/>
              </w:rPr>
              <w:t>_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BB7E69" w:rsidRPr="006811C9" w:rsidRDefault="00BB7E69" w:rsidP="00454E2B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b)</w:t>
            </w:r>
            <w:r w:rsidRPr="008E4F88">
              <w:rPr>
                <w:bCs/>
              </w:rPr>
              <w:t>_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BB7E69" w:rsidRPr="006811C9" w:rsidRDefault="00BB7E69" w:rsidP="00454E2B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c)</w:t>
            </w:r>
            <w:r w:rsidRPr="008E4F88">
              <w:rPr>
                <w:bCs/>
              </w:rPr>
              <w:t>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_</w:t>
            </w:r>
          </w:p>
          <w:p w:rsidR="00BB7E69" w:rsidRPr="006811C9" w:rsidRDefault="00BB7E69" w:rsidP="00454E2B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d)</w:t>
            </w:r>
            <w:r w:rsidRPr="008E4F88">
              <w:rPr>
                <w:bCs/>
              </w:rPr>
              <w:t>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__</w:t>
            </w:r>
          </w:p>
          <w:p w:rsidR="00BB7E69" w:rsidRPr="008E4F88" w:rsidRDefault="00BB7E69" w:rsidP="00454E2B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e)</w:t>
            </w:r>
            <w:r w:rsidRPr="008E4F88">
              <w:rPr>
                <w:bCs/>
              </w:rPr>
              <w:t>___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</w:t>
            </w:r>
          </w:p>
          <w:p w:rsidR="00BB7E69" w:rsidRPr="008E4F88" w:rsidRDefault="00BB7E69" w:rsidP="00454E2B">
            <w:pPr>
              <w:rPr>
                <w:bCs/>
              </w:rPr>
            </w:pPr>
          </w:p>
          <w:p w:rsidR="00BB7E69" w:rsidRPr="008E4F88" w:rsidRDefault="00BB7E69" w:rsidP="00454E2B">
            <w:pPr>
              <w:spacing w:after="0" w:line="240" w:lineRule="auto"/>
              <w:ind w:left="360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0702BB33" wp14:editId="0ED44D9A">
                      <wp:simplePos x="0" y="0"/>
                      <wp:positionH relativeFrom="column">
                        <wp:posOffset>1535430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59055" t="26035" r="64770" b="21590"/>
                      <wp:wrapNone/>
                      <wp:docPr id="23" name="Lin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9pt,9.4pt" to="120.9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" strokeweight="1.5pt">
                      <v:stroke startarrow="block" endarrow="block"/>
                    </v:line>
                  </w:pict>
                </mc:Fallback>
              </mc:AlternateContent>
            </w:r>
            <w:r>
              <w:rPr>
                <w:bCs/>
              </w:rPr>
              <w:t>f)</w:t>
            </w:r>
          </w:p>
          <w:p w:rsidR="00BB7E69" w:rsidRPr="008E4F88" w:rsidRDefault="00BB7E69" w:rsidP="00454E2B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01B1B7A9" wp14:editId="19DF700A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19685" t="59690" r="27940" b="64135"/>
                      <wp:wrapNone/>
                      <wp:docPr id="24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" strokeweight="1.5pt">
                      <v:stroke startarrow="block" endarrow="block"/>
                    </v:line>
                  </w:pict>
                </mc:Fallback>
              </mc:AlternateContent>
            </w:r>
            <w:r w:rsidRPr="008E4F88">
              <w:rPr>
                <w:bCs/>
              </w:rPr>
              <w:t xml:space="preserve">          </w:t>
            </w:r>
            <w:r w:rsidRPr="008E4F88">
              <w:rPr>
                <w:bCs/>
                <w:position w:val="-102"/>
              </w:rPr>
              <w:object w:dxaOrig="6720" w:dyaOrig="7280">
                <v:shape id="_x0000_i1060" type="#_x0000_t75" style="width:191.25pt;height:207pt" o:ole="">
                  <v:imagedata r:id="rId46" o:title=""/>
                </v:shape>
                <o:OLEObject Type="Embed" ProgID="Equation.DSMT4" ShapeID="_x0000_i1060" DrawAspect="Content" ObjectID="_1445234443" r:id="rId61"/>
              </w:object>
            </w:r>
          </w:p>
          <w:p w:rsidR="00BB7E69" w:rsidRPr="002508FC" w:rsidRDefault="00BB7E69" w:rsidP="00BB7E69">
            <w:pPr>
              <w:pStyle w:val="ListParagraph"/>
              <w:numPr>
                <w:ilvl w:val="0"/>
                <w:numId w:val="5"/>
              </w:numPr>
              <w:rPr>
                <w:bCs/>
              </w:rPr>
            </w:pPr>
            <w:r w:rsidRPr="002508FC">
              <w:rPr>
                <w:rFonts w:ascii="Comic Sans MS" w:hAnsi="Comic Sans MS"/>
                <w:bCs/>
              </w:rPr>
              <w:t xml:space="preserve">Show work for finding </w:t>
            </w:r>
            <w:r w:rsidRPr="00CC0AF4">
              <w:object w:dxaOrig="740" w:dyaOrig="380">
                <v:shape id="_x0000_i1061" type="#_x0000_t75" style="width:36.75pt;height:18.75pt" o:ole="">
                  <v:imagedata r:id="rId48" o:title=""/>
                </v:shape>
                <o:OLEObject Type="Embed" ProgID="Equation.DSMT4" ShapeID="_x0000_i1061" DrawAspect="Content" ObjectID="_1445234444" r:id="rId62"/>
              </w:object>
            </w:r>
          </w:p>
        </w:tc>
        <w:tc>
          <w:tcPr>
            <w:tcW w:w="5220" w:type="dxa"/>
          </w:tcPr>
          <w:p w:rsidR="00BB7E69" w:rsidRDefault="00BB7E69" w:rsidP="00BB7E69">
            <w:pPr>
              <w:pStyle w:val="ListParagraph"/>
              <w:numPr>
                <w:ilvl w:val="0"/>
                <w:numId w:val="4"/>
              </w:numPr>
              <w:rPr>
                <w:bCs/>
              </w:rPr>
            </w:pPr>
            <w:r w:rsidRPr="002508FC">
              <w:rPr>
                <w:bCs/>
                <w:position w:val="-16"/>
              </w:rPr>
              <w:object w:dxaOrig="3000" w:dyaOrig="499">
                <v:shape id="_x0000_i1062" type="#_x0000_t75" style="width:150pt;height:24.75pt" o:ole="">
                  <v:imagedata r:id="rId63" o:title=""/>
                </v:shape>
                <o:OLEObject Type="Embed" ProgID="Equation.DSMT4" ShapeID="_x0000_i1062" DrawAspect="Content" ObjectID="_1445234445" r:id="rId64"/>
              </w:object>
            </w:r>
          </w:p>
          <w:p w:rsidR="00BB7E69" w:rsidRPr="002508FC" w:rsidRDefault="00BB7E69" w:rsidP="00454E2B">
            <w:pPr>
              <w:spacing w:after="120"/>
              <w:rPr>
                <w:bCs/>
              </w:rPr>
            </w:pPr>
            <w:r>
              <w:rPr>
                <w:bCs/>
              </w:rPr>
              <w:t xml:space="preserve">        a)</w:t>
            </w:r>
            <w:r w:rsidRPr="002508FC">
              <w:rPr>
                <w:bCs/>
              </w:rPr>
              <w:t>___________________________________</w:t>
            </w:r>
          </w:p>
          <w:p w:rsidR="00BB7E69" w:rsidRDefault="00BB7E69" w:rsidP="00454E2B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b)   ___________________________________</w:t>
            </w:r>
          </w:p>
          <w:p w:rsidR="00BB7E69" w:rsidRDefault="00BB7E69" w:rsidP="00454E2B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c)   ___________________________________</w:t>
            </w:r>
          </w:p>
          <w:p w:rsidR="00BB7E69" w:rsidRDefault="00BB7E69" w:rsidP="00454E2B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d) ____________________________________</w:t>
            </w:r>
          </w:p>
          <w:p w:rsidR="00BB7E69" w:rsidRDefault="00BB7E69" w:rsidP="00454E2B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e) ____________________________________</w:t>
            </w:r>
          </w:p>
          <w:p w:rsidR="00BB7E69" w:rsidRPr="006811C9" w:rsidRDefault="00BB7E69" w:rsidP="00454E2B">
            <w:pPr>
              <w:spacing w:after="120"/>
              <w:ind w:left="390"/>
              <w:rPr>
                <w:bCs/>
              </w:rPr>
            </w:pPr>
          </w:p>
          <w:p w:rsidR="00BB7E69" w:rsidRPr="008E4F88" w:rsidRDefault="00BB7E69" w:rsidP="00454E2B">
            <w:pPr>
              <w:spacing w:after="0" w:line="240" w:lineRule="auto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2BD9F878" wp14:editId="641DCCFD">
                      <wp:simplePos x="0" y="0"/>
                      <wp:positionH relativeFrom="column">
                        <wp:posOffset>1525905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60960" t="27940" r="62865" b="19685"/>
                      <wp:wrapNone/>
                      <wp:docPr id="25" name="Lin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15pt,9.4pt" to="120.15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" strokeweight="1.5pt">
                      <v:stroke startarrow="block" endarrow="block"/>
                    </v:line>
                  </w:pict>
                </mc:Fallback>
              </mc:AlternateContent>
            </w:r>
            <w:r>
              <w:rPr>
                <w:bCs/>
              </w:rPr>
              <w:t xml:space="preserve">       f)</w:t>
            </w:r>
          </w:p>
          <w:p w:rsidR="00BB7E69" w:rsidRPr="008E4F88" w:rsidRDefault="00BB7E69" w:rsidP="00454E2B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664DE4FE" wp14:editId="5556D15E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21590" t="61595" r="26035" b="62230"/>
                      <wp:wrapNone/>
                      <wp:docPr id="26" name="Lin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9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" strokeweight="1.5pt">
                      <v:stroke startarrow="block" endarrow="block"/>
                    </v:line>
                  </w:pict>
                </mc:Fallback>
              </mc:AlternateContent>
            </w:r>
            <w:r w:rsidRPr="008E4F88">
              <w:rPr>
                <w:bCs/>
              </w:rPr>
              <w:t xml:space="preserve">          </w:t>
            </w:r>
            <w:r w:rsidRPr="008E4F88">
              <w:rPr>
                <w:bCs/>
                <w:position w:val="-102"/>
              </w:rPr>
              <w:object w:dxaOrig="6720" w:dyaOrig="7280">
                <v:shape id="_x0000_i1063" type="#_x0000_t75" style="width:191.25pt;height:207pt" o:ole="">
                  <v:imagedata r:id="rId46" o:title=""/>
                </v:shape>
                <o:OLEObject Type="Embed" ProgID="Equation.DSMT4" ShapeID="_x0000_i1063" DrawAspect="Content" ObjectID="_1445234446" r:id="rId65"/>
              </w:object>
            </w:r>
          </w:p>
          <w:p w:rsidR="00BB7E69" w:rsidRPr="008E4F88" w:rsidRDefault="00BB7E69" w:rsidP="00454E2B">
            <w:pPr>
              <w:rPr>
                <w:bCs/>
              </w:rPr>
            </w:pPr>
            <w:r w:rsidRPr="008E4F88">
              <w:rPr>
                <w:bCs/>
              </w:rPr>
              <w:t xml:space="preserve">    g)</w:t>
            </w:r>
            <w:r>
              <w:rPr>
                <w:bCs/>
              </w:rPr>
              <w:t xml:space="preserve"> </w:t>
            </w:r>
            <w:r>
              <w:rPr>
                <w:rFonts w:ascii="Comic Sans MS" w:hAnsi="Comic Sans MS"/>
                <w:bCs/>
              </w:rPr>
              <w:t xml:space="preserve">Show work for finding </w:t>
            </w:r>
            <w:r w:rsidRPr="00CC0AF4">
              <w:rPr>
                <w:rFonts w:ascii="Comic Sans MS" w:hAnsi="Comic Sans MS"/>
                <w:bCs/>
                <w:position w:val="-10"/>
              </w:rPr>
              <w:object w:dxaOrig="740" w:dyaOrig="380">
                <v:shape id="_x0000_i1064" type="#_x0000_t75" style="width:36.75pt;height:18.75pt" o:ole="">
                  <v:imagedata r:id="rId48" o:title=""/>
                </v:shape>
                <o:OLEObject Type="Embed" ProgID="Equation.DSMT4" ShapeID="_x0000_i1064" DrawAspect="Content" ObjectID="_1445234447" r:id="rId66"/>
              </w:object>
            </w:r>
          </w:p>
          <w:p w:rsidR="00BB7E69" w:rsidRDefault="00BB7E69" w:rsidP="00454E2B">
            <w:pPr>
              <w:rPr>
                <w:bCs/>
              </w:rPr>
            </w:pPr>
          </w:p>
          <w:p w:rsidR="00BB7E69" w:rsidRDefault="00BB7E69" w:rsidP="00454E2B">
            <w:pPr>
              <w:rPr>
                <w:bCs/>
              </w:rPr>
            </w:pPr>
          </w:p>
          <w:p w:rsidR="00BB7E69" w:rsidRDefault="00BB7E69" w:rsidP="00454E2B">
            <w:pPr>
              <w:rPr>
                <w:bCs/>
              </w:rPr>
            </w:pPr>
          </w:p>
          <w:p w:rsidR="00BB7E69" w:rsidRDefault="00BB7E69" w:rsidP="00454E2B">
            <w:pPr>
              <w:rPr>
                <w:bCs/>
              </w:rPr>
            </w:pPr>
          </w:p>
          <w:p w:rsidR="00BB7E69" w:rsidRPr="008E4F88" w:rsidRDefault="00BB7E69" w:rsidP="00454E2B">
            <w:pPr>
              <w:rPr>
                <w:bCs/>
              </w:rPr>
            </w:pPr>
          </w:p>
        </w:tc>
      </w:tr>
    </w:tbl>
    <w:p w:rsidR="001A5C61" w:rsidRDefault="001A5C61" w:rsidP="001A5C61">
      <w:pPr>
        <w:spacing w:after="0"/>
      </w:pPr>
    </w:p>
    <w:p w:rsidR="001A5C61" w:rsidRDefault="001A5C61" w:rsidP="001A5C61">
      <w:pPr>
        <w:spacing w:after="0"/>
      </w:pPr>
      <w:r>
        <w:lastRenderedPageBreak/>
        <w:t>Give all answers in simplified polynomial for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1A5C61" w:rsidTr="00454E2B">
        <w:tc>
          <w:tcPr>
            <w:tcW w:w="11016" w:type="dxa"/>
          </w:tcPr>
          <w:p w:rsidR="001A5C61" w:rsidRDefault="001A5C61" w:rsidP="00454E2B">
            <w:r>
              <w:t>14</w:t>
            </w:r>
            <w:r>
              <w:t>.  You have 4000 feet of fencing to create a rectangular pen.  Since the pen will be constructed next to a wall, it will only require fencing on three sides.  Find a function</w:t>
            </w:r>
            <w:proofErr w:type="gramStart"/>
            <w:r>
              <w:t>,  A</w:t>
            </w:r>
            <w:proofErr w:type="gramEnd"/>
            <w:r>
              <w:t>,  to represent the area of the pen.</w:t>
            </w:r>
          </w:p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</w:tc>
      </w:tr>
      <w:tr w:rsidR="001A5C61" w:rsidTr="00454E2B">
        <w:tc>
          <w:tcPr>
            <w:tcW w:w="11016" w:type="dxa"/>
          </w:tcPr>
          <w:p w:rsidR="001A5C61" w:rsidRDefault="001A5C61" w:rsidP="00454E2B">
            <w:r>
              <w:t>15</w:t>
            </w:r>
            <w:r>
              <w:t>.  You have 1200 feet of fencing to create a rectangular pen.  The pen also needs to be separated into three separate regions.  Find a function, A, to represent the area of the pen.</w:t>
            </w:r>
          </w:p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</w:tc>
      </w:tr>
      <w:tr w:rsidR="001A5C61" w:rsidTr="00454E2B">
        <w:tc>
          <w:tcPr>
            <w:tcW w:w="11016" w:type="dxa"/>
          </w:tcPr>
          <w:p w:rsidR="001A5C61" w:rsidRDefault="001A5C61" w:rsidP="00454E2B">
            <w:r>
              <w:t>16</w:t>
            </w:r>
            <w:r>
              <w:t>.  An open box is made from a rectangular piece of cardboard measuring 35 inches by 45 inches by cutting identical squares from the corners and turning up the sides.</w:t>
            </w:r>
          </w:p>
          <w:p w:rsidR="001A5C61" w:rsidRDefault="001A5C61" w:rsidP="00454E2B">
            <w:r>
              <w:t xml:space="preserve">      a)  Express the volume of the </w:t>
            </w:r>
            <w:proofErr w:type="gramStart"/>
            <w:r>
              <w:t>box ,</w:t>
            </w:r>
            <w:proofErr w:type="gramEnd"/>
            <w:r>
              <w:t xml:space="preserve"> V, as a function of the length of the side of the square cut from each corner, x.</w:t>
            </w:r>
          </w:p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>
            <w:r>
              <w:t xml:space="preserve">   </w:t>
            </w:r>
          </w:p>
          <w:p w:rsidR="001A5C61" w:rsidRDefault="001A5C61" w:rsidP="00454E2B">
            <w:r>
              <w:t xml:space="preserve">     b)  Find the value of </w:t>
            </w:r>
            <w:proofErr w:type="gramStart"/>
            <w:r>
              <w:t>V(</w:t>
            </w:r>
            <w:proofErr w:type="gramEnd"/>
            <w:r>
              <w:t>4).</w:t>
            </w:r>
          </w:p>
          <w:p w:rsidR="001A5C61" w:rsidRDefault="001A5C61" w:rsidP="00454E2B"/>
          <w:p w:rsidR="001A5C61" w:rsidRDefault="001A5C61" w:rsidP="00454E2B"/>
          <w:p w:rsidR="001A5C61" w:rsidRDefault="001A5C61" w:rsidP="00454E2B"/>
        </w:tc>
      </w:tr>
      <w:tr w:rsidR="001A5C61" w:rsidTr="00454E2B">
        <w:tc>
          <w:tcPr>
            <w:tcW w:w="11016" w:type="dxa"/>
          </w:tcPr>
          <w:p w:rsidR="001A5C61" w:rsidRDefault="001A5C61" w:rsidP="00454E2B">
            <w:r>
              <w:t>17</w:t>
            </w:r>
            <w:r>
              <w:t>.  A discount pass for the opera is $250 and reduces the admission fee to $50.00.  Without the pass the cost of admission is $100.</w:t>
            </w:r>
          </w:p>
          <w:p w:rsidR="001A5C61" w:rsidRDefault="001A5C61" w:rsidP="00454E2B"/>
          <w:p w:rsidR="001A5C61" w:rsidRDefault="001A5C61" w:rsidP="001A5C61">
            <w:pPr>
              <w:pStyle w:val="ListParagraph"/>
              <w:numPr>
                <w:ilvl w:val="0"/>
                <w:numId w:val="6"/>
              </w:numPr>
            </w:pPr>
            <w:r>
              <w:t xml:space="preserve"> Express the total seasonal cost of going to the opera without the pass, f, as a function as the number of times</w:t>
            </w:r>
          </w:p>
          <w:p w:rsidR="001A5C61" w:rsidRDefault="001A5C61" w:rsidP="00454E2B">
            <w:pPr>
              <w:pStyle w:val="ListParagraph"/>
              <w:ind w:left="660"/>
            </w:pPr>
            <w:r>
              <w:t>In a season that you go to the opera.</w:t>
            </w:r>
          </w:p>
          <w:p w:rsidR="001A5C61" w:rsidRDefault="001A5C61" w:rsidP="00454E2B">
            <w:pPr>
              <w:pStyle w:val="ListParagraph"/>
              <w:ind w:left="660"/>
            </w:pPr>
          </w:p>
          <w:p w:rsidR="001A5C61" w:rsidRDefault="001A5C61" w:rsidP="00454E2B"/>
          <w:p w:rsidR="001A5C61" w:rsidRDefault="001A5C61" w:rsidP="00454E2B"/>
          <w:p w:rsidR="001A5C61" w:rsidRDefault="001A5C61" w:rsidP="001A5C61">
            <w:pPr>
              <w:pStyle w:val="ListParagraph"/>
              <w:numPr>
                <w:ilvl w:val="0"/>
                <w:numId w:val="6"/>
              </w:numPr>
            </w:pPr>
            <w:r>
              <w:t>Express the total seasonal cost of going to the opera with the pass, g, as a function as the number of times</w:t>
            </w:r>
          </w:p>
          <w:p w:rsidR="001A5C61" w:rsidRDefault="001A5C61" w:rsidP="00454E2B">
            <w:pPr>
              <w:pStyle w:val="ListParagraph"/>
              <w:ind w:left="660"/>
            </w:pPr>
            <w:r>
              <w:t>In a season that you go to the opera.</w:t>
            </w:r>
          </w:p>
          <w:p w:rsidR="001A5C61" w:rsidRDefault="001A5C61" w:rsidP="00454E2B">
            <w:pPr>
              <w:pStyle w:val="ListParagraph"/>
              <w:ind w:left="660"/>
            </w:pPr>
          </w:p>
          <w:p w:rsidR="001A5C61" w:rsidRDefault="001A5C61" w:rsidP="00454E2B">
            <w:pPr>
              <w:pStyle w:val="ListParagraph"/>
              <w:ind w:left="660"/>
            </w:pPr>
          </w:p>
          <w:p w:rsidR="001A5C61" w:rsidRDefault="001A5C61" w:rsidP="00454E2B">
            <w:pPr>
              <w:pStyle w:val="ListParagraph"/>
              <w:ind w:left="660"/>
            </w:pPr>
          </w:p>
          <w:p w:rsidR="001A5C61" w:rsidRDefault="001A5C61" w:rsidP="001A5C61">
            <w:pPr>
              <w:pStyle w:val="ListParagraph"/>
              <w:numPr>
                <w:ilvl w:val="0"/>
                <w:numId w:val="6"/>
              </w:numPr>
            </w:pPr>
            <w:r>
              <w:t xml:space="preserve"> How many times must you go to opera in a season so the cost is the same?</w:t>
            </w:r>
          </w:p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</w:tc>
      </w:tr>
      <w:tr w:rsidR="001A5C61" w:rsidTr="00454E2B">
        <w:tc>
          <w:tcPr>
            <w:tcW w:w="11016" w:type="dxa"/>
          </w:tcPr>
          <w:p w:rsidR="001A5C61" w:rsidRDefault="001A5C61" w:rsidP="00454E2B">
            <w:r>
              <w:lastRenderedPageBreak/>
              <w:t>18</w:t>
            </w:r>
            <w:r>
              <w:t xml:space="preserve">.  Your parents are investing $30,000 to help you pay for college.  They are putting the money into two accounts that pay 0.75% and 0.90% interest.  </w:t>
            </w:r>
          </w:p>
          <w:p w:rsidR="001A5C61" w:rsidRDefault="001A5C61" w:rsidP="00454E2B">
            <w:r>
              <w:t xml:space="preserve">     a)  Express the annual interest, I, as a function of the amount of money invested at 0.75%.</w:t>
            </w:r>
          </w:p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>
            <w:r>
              <w:t xml:space="preserve">     b)  If the annual interest was $242.25, how much money </w:t>
            </w:r>
            <w:proofErr w:type="gramStart"/>
            <w:r>
              <w:t>was  invested</w:t>
            </w:r>
            <w:proofErr w:type="gramEnd"/>
            <w:r>
              <w:t xml:space="preserve"> in each account?</w:t>
            </w:r>
          </w:p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>
            <w:r>
              <w:t xml:space="preserve">      </w:t>
            </w:r>
          </w:p>
        </w:tc>
      </w:tr>
      <w:tr w:rsidR="001A5C61" w:rsidTr="00454E2B">
        <w:tc>
          <w:tcPr>
            <w:tcW w:w="11016" w:type="dxa"/>
          </w:tcPr>
          <w:p w:rsidR="001A5C61" w:rsidRDefault="001A5C61" w:rsidP="00454E2B">
            <w:r>
              <w:t>19</w:t>
            </w:r>
            <w:r>
              <w:t>.  You have $6800 invested in two different accounts.  In the first account the interest was 3.65%, but the money in the second account suffered a loss of 0.45%.</w:t>
            </w:r>
          </w:p>
          <w:p w:rsidR="001A5C61" w:rsidRDefault="001A5C61" w:rsidP="00454E2B"/>
          <w:p w:rsidR="001A5C61" w:rsidRDefault="001A5C61" w:rsidP="001A5C61">
            <w:pPr>
              <w:pStyle w:val="ListParagraph"/>
              <w:numPr>
                <w:ilvl w:val="0"/>
                <w:numId w:val="7"/>
              </w:numPr>
            </w:pPr>
            <w:r>
              <w:t xml:space="preserve"> Express the annual interest, I, as a function of the amount of money invested at 0.45%.</w:t>
            </w:r>
          </w:p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1A5C61">
            <w:pPr>
              <w:pStyle w:val="ListParagraph"/>
              <w:numPr>
                <w:ilvl w:val="0"/>
                <w:numId w:val="7"/>
              </w:numPr>
            </w:pPr>
            <w:r>
              <w:t xml:space="preserve"> If the annual interest was $133.40, how much money was invested at each rate?</w:t>
            </w:r>
          </w:p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</w:tc>
      </w:tr>
      <w:tr w:rsidR="001A5C61" w:rsidTr="00454E2B">
        <w:tc>
          <w:tcPr>
            <w:tcW w:w="11016" w:type="dxa"/>
          </w:tcPr>
          <w:p w:rsidR="001A5C61" w:rsidRDefault="001A5C61" w:rsidP="00454E2B">
            <w:r>
              <w:t>20</w:t>
            </w:r>
            <w:r>
              <w:t>.  You are choosing between two discount memberships.  Plan A has a monthly fee of $10 and you pay 90% of the manufacture’s list price.  Plan B has a monthly charge of $25 and you pay 85% of the manufacture’s list price.</w:t>
            </w:r>
          </w:p>
          <w:p w:rsidR="001A5C61" w:rsidRDefault="001A5C61" w:rsidP="00454E2B"/>
          <w:p w:rsidR="001A5C61" w:rsidRDefault="001A5C61" w:rsidP="001A5C61">
            <w:pPr>
              <w:pStyle w:val="ListParagraph"/>
              <w:numPr>
                <w:ilvl w:val="0"/>
                <w:numId w:val="8"/>
              </w:numPr>
            </w:pPr>
            <w:r>
              <w:t xml:space="preserve"> Express the monthly cost for Plan A, f, as a function of amount you spend in a month, x.</w:t>
            </w:r>
          </w:p>
          <w:p w:rsidR="001A5C61" w:rsidRDefault="001A5C61" w:rsidP="00454E2B"/>
          <w:p w:rsidR="001A5C61" w:rsidRDefault="001A5C61" w:rsidP="00454E2B"/>
          <w:p w:rsidR="001A5C61" w:rsidRDefault="001A5C61" w:rsidP="001A5C61">
            <w:pPr>
              <w:pStyle w:val="ListParagraph"/>
              <w:numPr>
                <w:ilvl w:val="0"/>
                <w:numId w:val="8"/>
              </w:numPr>
            </w:pPr>
            <w:r>
              <w:t xml:space="preserve">  Express the monthly cost for Plan B, g, as a function of the amount you spend in a month, x.</w:t>
            </w:r>
          </w:p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1A5C61">
            <w:pPr>
              <w:pStyle w:val="ListParagraph"/>
              <w:numPr>
                <w:ilvl w:val="0"/>
                <w:numId w:val="8"/>
              </w:numPr>
            </w:pPr>
            <w:r>
              <w:t xml:space="preserve"> How much do you need to spend in a month so the cost of the two plans is the same?</w:t>
            </w:r>
          </w:p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1A5C61">
            <w:pPr>
              <w:pStyle w:val="ListParagraph"/>
              <w:numPr>
                <w:ilvl w:val="0"/>
                <w:numId w:val="8"/>
              </w:numPr>
            </w:pPr>
            <w:r>
              <w:t xml:space="preserve"> If </w:t>
            </w:r>
            <w:proofErr w:type="gramStart"/>
            <w:r>
              <w:t>you  spend</w:t>
            </w:r>
            <w:proofErr w:type="gramEnd"/>
            <w:r>
              <w:t xml:space="preserve"> $500 in a month, which is the better plan?</w:t>
            </w:r>
          </w:p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  <w:p w:rsidR="001A5C61" w:rsidRDefault="001A5C61" w:rsidP="00454E2B"/>
        </w:tc>
      </w:tr>
    </w:tbl>
    <w:p w:rsidR="00BB7E69" w:rsidRDefault="00BB7E69" w:rsidP="00A66F74">
      <w:pPr>
        <w:spacing w:after="0"/>
        <w:rPr>
          <w:rFonts w:ascii="Comic Sans MS" w:hAnsi="Comic Sans MS"/>
        </w:rPr>
      </w:pPr>
    </w:p>
    <w:sectPr w:rsidR="00BB7E69" w:rsidSect="00A66F7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16D0A"/>
    <w:multiLevelType w:val="hybridMultilevel"/>
    <w:tmpl w:val="050AB312"/>
    <w:lvl w:ilvl="0" w:tplc="F2B8FCBA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">
    <w:nsid w:val="11DD6F1B"/>
    <w:multiLevelType w:val="hybridMultilevel"/>
    <w:tmpl w:val="3EFA75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98777B8"/>
    <w:multiLevelType w:val="hybridMultilevel"/>
    <w:tmpl w:val="92B6B70A"/>
    <w:lvl w:ilvl="0" w:tplc="FD86948E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3">
    <w:nsid w:val="1ED058EB"/>
    <w:multiLevelType w:val="hybridMultilevel"/>
    <w:tmpl w:val="B8EA9D4C"/>
    <w:lvl w:ilvl="0" w:tplc="CCB48B68">
      <w:start w:val="1"/>
      <w:numFmt w:val="lowerLetter"/>
      <w:lvlText w:val="%1)"/>
      <w:lvlJc w:val="left"/>
      <w:pPr>
        <w:ind w:left="6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4">
    <w:nsid w:val="3F3C11F2"/>
    <w:multiLevelType w:val="hybridMultilevel"/>
    <w:tmpl w:val="E2927824"/>
    <w:lvl w:ilvl="0" w:tplc="4BB613A4">
      <w:start w:val="1"/>
      <w:numFmt w:val="lowerLetter"/>
      <w:lvlText w:val="%1)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5">
    <w:nsid w:val="68C04AA9"/>
    <w:multiLevelType w:val="hybridMultilevel"/>
    <w:tmpl w:val="9EEC2E1C"/>
    <w:lvl w:ilvl="0" w:tplc="F46A208A">
      <w:start w:val="6"/>
      <w:numFmt w:val="lowerLetter"/>
      <w:lvlText w:val="%1)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6">
    <w:nsid w:val="72236853"/>
    <w:multiLevelType w:val="hybridMultilevel"/>
    <w:tmpl w:val="03D20C16"/>
    <w:lvl w:ilvl="0" w:tplc="E55A40A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DF62C57"/>
    <w:multiLevelType w:val="hybridMultilevel"/>
    <w:tmpl w:val="AFD895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2"/>
  </w:num>
  <w:num w:numId="4">
    <w:abstractNumId w:val="7"/>
  </w:num>
  <w:num w:numId="5">
    <w:abstractNumId w:val="5"/>
  </w:num>
  <w:num w:numId="6">
    <w:abstractNumId w:val="0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6F74"/>
    <w:rsid w:val="001A5C61"/>
    <w:rsid w:val="005B1A34"/>
    <w:rsid w:val="00612A94"/>
    <w:rsid w:val="009A233F"/>
    <w:rsid w:val="009E0290"/>
    <w:rsid w:val="009E7427"/>
    <w:rsid w:val="00A66F74"/>
    <w:rsid w:val="00BB7E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66F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B7E69"/>
    <w:pPr>
      <w:ind w:left="720"/>
      <w:contextualSpacing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A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A3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66F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B7E69"/>
    <w:pPr>
      <w:ind w:left="720"/>
      <w:contextualSpacing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A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A3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5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1.bin"/><Relationship Id="rId63" Type="http://schemas.openxmlformats.org/officeDocument/2006/relationships/image" Target="media/image21.w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6.bin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8.wmf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oleObject" Target="embeddings/oleObject18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image" Target="media/image20.wmf"/><Relationship Id="rId67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image" Target="media/image12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3.bin"/><Relationship Id="rId10" Type="http://schemas.openxmlformats.org/officeDocument/2006/relationships/image" Target="media/image3.wmf"/><Relationship Id="rId31" Type="http://schemas.openxmlformats.org/officeDocument/2006/relationships/image" Target="media/image10.wmf"/><Relationship Id="rId44" Type="http://schemas.openxmlformats.org/officeDocument/2006/relationships/image" Target="media/image16.w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815</Words>
  <Characters>464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int Viator High School</Company>
  <LinksUpToDate>false</LinksUpToDate>
  <CharactersWithSpaces>54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int Viator</dc:creator>
  <cp:lastModifiedBy>Saint Viator</cp:lastModifiedBy>
  <cp:revision>4</cp:revision>
  <cp:lastPrinted>2013-11-06T15:05:00Z</cp:lastPrinted>
  <dcterms:created xsi:type="dcterms:W3CDTF">2013-11-06T15:06:00Z</dcterms:created>
  <dcterms:modified xsi:type="dcterms:W3CDTF">2013-11-06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